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5980C2" w14:textId="2C53003F" w:rsidR="004F3317" w:rsidRDefault="003112AD" w:rsidP="009E568D">
      <w:pPr>
        <w:pStyle w:val="KhngDncch"/>
        <w:jc w:val="both"/>
        <w:rPr>
          <w:rFonts w:asciiTheme="majorHAnsi" w:hAnsiTheme="majorHAnsi" w:cstheme="majorHAnsi"/>
          <w:b/>
          <w:bCs/>
          <w:szCs w:val="28"/>
          <w:lang w:val="en-US"/>
        </w:rPr>
      </w:pPr>
      <w:r w:rsidRPr="006E3D22">
        <w:rPr>
          <w:rFonts w:asciiTheme="majorHAnsi" w:hAnsiTheme="majorHAnsi" w:cstheme="majorHAnsi"/>
          <w:b/>
          <w:bCs/>
          <w:szCs w:val="28"/>
          <w:lang w:val="en-US"/>
        </w:rPr>
        <w:t>PHÒNG GIÁO DỤC VÀ ĐÀO TẠO QUẬN 8</w:t>
      </w:r>
    </w:p>
    <w:p w14:paraId="073D38E6" w14:textId="77777777" w:rsidR="009E568D" w:rsidRPr="006E3D22" w:rsidRDefault="009E568D" w:rsidP="009E568D">
      <w:pPr>
        <w:pStyle w:val="KhngDncch"/>
        <w:jc w:val="both"/>
        <w:rPr>
          <w:rFonts w:asciiTheme="majorHAnsi" w:hAnsiTheme="majorHAnsi" w:cstheme="majorHAnsi"/>
          <w:b/>
          <w:bCs/>
          <w:szCs w:val="28"/>
          <w:lang w:val="en-US"/>
        </w:rPr>
      </w:pPr>
    </w:p>
    <w:p w14:paraId="41E0B030" w14:textId="226F18F0" w:rsidR="003112AD" w:rsidRPr="006E3D22" w:rsidRDefault="003112AD" w:rsidP="009E568D">
      <w:pPr>
        <w:pStyle w:val="KhngDncch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bookmarkStart w:id="0" w:name="_Hlk115680267"/>
      <w:bookmarkEnd w:id="0"/>
      <w:r w:rsidRPr="006E3D22">
        <w:rPr>
          <w:rFonts w:asciiTheme="majorHAnsi" w:hAnsiTheme="majorHAnsi" w:cstheme="majorHAnsi"/>
          <w:b/>
          <w:bCs/>
          <w:szCs w:val="28"/>
          <w:lang w:val="en-US"/>
        </w:rPr>
        <w:t>Đ</w:t>
      </w:r>
      <w:r w:rsidR="00CE5CCC">
        <w:rPr>
          <w:rFonts w:asciiTheme="majorHAnsi" w:hAnsiTheme="majorHAnsi" w:cstheme="majorHAnsi"/>
          <w:b/>
          <w:bCs/>
          <w:szCs w:val="28"/>
          <w:lang w:val="en-US"/>
        </w:rPr>
        <w:t>Ề</w:t>
      </w:r>
      <w:r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 KIỂM TRA HỌC KÌ I </w:t>
      </w:r>
      <w:r w:rsidR="009E568D">
        <w:rPr>
          <w:rFonts w:asciiTheme="majorHAnsi" w:hAnsiTheme="majorHAnsi" w:cstheme="majorHAnsi"/>
          <w:b/>
          <w:bCs/>
          <w:szCs w:val="28"/>
          <w:lang w:val="en-US"/>
        </w:rPr>
        <w:t>-</w:t>
      </w:r>
      <w:r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 NĂM HỌC: 20</w:t>
      </w:r>
      <w:r w:rsidR="008D1A62" w:rsidRPr="006E3D22">
        <w:rPr>
          <w:rFonts w:asciiTheme="majorHAnsi" w:hAnsiTheme="majorHAnsi" w:cstheme="majorHAnsi"/>
          <w:b/>
          <w:bCs/>
          <w:szCs w:val="28"/>
          <w:lang w:val="en-US"/>
        </w:rPr>
        <w:t>22</w:t>
      </w:r>
      <w:r w:rsidRPr="006E3D22">
        <w:rPr>
          <w:rFonts w:asciiTheme="majorHAnsi" w:hAnsiTheme="majorHAnsi" w:cstheme="majorHAnsi"/>
          <w:b/>
          <w:bCs/>
          <w:szCs w:val="28"/>
          <w:lang w:val="en-US"/>
        </w:rPr>
        <w:t>-202</w:t>
      </w:r>
      <w:r w:rsidR="008D1A62" w:rsidRPr="006E3D22">
        <w:rPr>
          <w:rFonts w:asciiTheme="majorHAnsi" w:hAnsiTheme="majorHAnsi" w:cstheme="majorHAnsi"/>
          <w:b/>
          <w:bCs/>
          <w:szCs w:val="28"/>
          <w:lang w:val="en-US"/>
        </w:rPr>
        <w:t>3</w:t>
      </w:r>
    </w:p>
    <w:p w14:paraId="70DDDEC6" w14:textId="4ADDCFA6" w:rsidR="003112AD" w:rsidRPr="006E3D22" w:rsidRDefault="003112AD" w:rsidP="009E568D">
      <w:pPr>
        <w:pStyle w:val="KhngDncch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r w:rsidRPr="006E3D22">
        <w:rPr>
          <w:rFonts w:asciiTheme="majorHAnsi" w:hAnsiTheme="majorHAnsi" w:cstheme="majorHAnsi"/>
          <w:b/>
          <w:bCs/>
          <w:szCs w:val="28"/>
          <w:lang w:val="en-US"/>
        </w:rPr>
        <w:t>MÔN</w:t>
      </w:r>
      <w:r w:rsidR="007A0D31" w:rsidRPr="006E3D22">
        <w:rPr>
          <w:rFonts w:asciiTheme="majorHAnsi" w:hAnsiTheme="majorHAnsi" w:cstheme="majorHAnsi"/>
          <w:b/>
          <w:bCs/>
          <w:szCs w:val="28"/>
          <w:lang w:val="en-US"/>
        </w:rPr>
        <w:t>: TOÁN</w:t>
      </w:r>
      <w:r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 </w:t>
      </w:r>
      <w:r w:rsidR="009E568D">
        <w:rPr>
          <w:rFonts w:asciiTheme="majorHAnsi" w:hAnsiTheme="majorHAnsi" w:cstheme="majorHAnsi"/>
          <w:b/>
          <w:bCs/>
          <w:szCs w:val="28"/>
          <w:lang w:val="en-US"/>
        </w:rPr>
        <w:t>-</w:t>
      </w:r>
      <w:r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 LỚP</w:t>
      </w:r>
      <w:r w:rsidR="007A0D31"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 </w:t>
      </w:r>
      <w:r w:rsidR="00E07B82" w:rsidRPr="006E3D22">
        <w:rPr>
          <w:rFonts w:asciiTheme="majorHAnsi" w:hAnsiTheme="majorHAnsi" w:cstheme="majorHAnsi"/>
          <w:b/>
          <w:bCs/>
          <w:szCs w:val="28"/>
          <w:lang w:val="en-US"/>
        </w:rPr>
        <w:t>8</w:t>
      </w:r>
    </w:p>
    <w:p w14:paraId="472243E3" w14:textId="1273B4D0" w:rsidR="003112AD" w:rsidRPr="006E3D22" w:rsidRDefault="009A5ED1" w:rsidP="009E568D">
      <w:pPr>
        <w:pStyle w:val="KhngDncch"/>
        <w:jc w:val="center"/>
        <w:rPr>
          <w:rFonts w:asciiTheme="majorHAnsi" w:hAnsiTheme="majorHAnsi" w:cstheme="majorHAnsi"/>
          <w:i/>
          <w:iCs/>
          <w:szCs w:val="28"/>
          <w:lang w:val="en-US"/>
        </w:rPr>
      </w:pPr>
      <w:r w:rsidRPr="006E3D22">
        <w:rPr>
          <w:rFonts w:asciiTheme="majorHAnsi" w:hAnsiTheme="majorHAnsi" w:cstheme="majorHAnsi"/>
          <w:szCs w:val="28"/>
          <w:lang w:val="en-US"/>
        </w:rPr>
        <w:t xml:space="preserve">Thời gian làm bài: </w:t>
      </w:r>
      <w:r w:rsidR="00D45065" w:rsidRPr="006E3D22">
        <w:rPr>
          <w:rFonts w:asciiTheme="majorHAnsi" w:hAnsiTheme="majorHAnsi" w:cstheme="majorHAnsi"/>
          <w:szCs w:val="28"/>
          <w:lang w:val="en-US"/>
        </w:rPr>
        <w:t>9</w:t>
      </w:r>
      <w:r w:rsidRPr="006E3D22">
        <w:rPr>
          <w:rFonts w:asciiTheme="majorHAnsi" w:hAnsiTheme="majorHAnsi" w:cstheme="majorHAnsi"/>
          <w:szCs w:val="28"/>
          <w:lang w:val="en-US"/>
        </w:rPr>
        <w:t xml:space="preserve">0 phút </w:t>
      </w:r>
      <w:r w:rsidRPr="006E3D22">
        <w:rPr>
          <w:rFonts w:asciiTheme="majorHAnsi" w:hAnsiTheme="majorHAnsi" w:cstheme="majorHAnsi"/>
          <w:i/>
          <w:iCs/>
          <w:szCs w:val="28"/>
          <w:lang w:val="en-US"/>
        </w:rPr>
        <w:t>(không kể thời gian phát đề)</w:t>
      </w:r>
    </w:p>
    <w:p w14:paraId="1D5FF3D1" w14:textId="77777777" w:rsidR="009E568D" w:rsidRDefault="009E568D" w:rsidP="009E568D">
      <w:pPr>
        <w:spacing w:after="0" w:line="240" w:lineRule="auto"/>
        <w:rPr>
          <w:rFonts w:asciiTheme="majorHAnsi" w:eastAsia="Times New Roman" w:hAnsiTheme="majorHAnsi" w:cstheme="majorHAnsi"/>
          <w:b/>
          <w:bCs/>
          <w:szCs w:val="28"/>
          <w:lang w:val="en-US"/>
        </w:rPr>
      </w:pPr>
    </w:p>
    <w:p w14:paraId="278CDDA4" w14:textId="4A7FA168" w:rsidR="00E07B82" w:rsidRPr="006E3D22" w:rsidRDefault="0079503C" w:rsidP="009E568D">
      <w:pPr>
        <w:spacing w:after="0" w:line="240" w:lineRule="auto"/>
        <w:rPr>
          <w:rFonts w:asciiTheme="majorHAnsi" w:hAnsiTheme="majorHAnsi" w:cstheme="majorHAnsi"/>
          <w:szCs w:val="28"/>
        </w:rPr>
      </w:pPr>
      <w:r w:rsidRPr="006E3D22">
        <w:rPr>
          <w:rFonts w:asciiTheme="majorHAnsi" w:eastAsia="Times New Roman" w:hAnsiTheme="majorHAnsi" w:cstheme="majorHAnsi"/>
          <w:b/>
          <w:bCs/>
          <w:szCs w:val="28"/>
          <w:lang w:val="en-US"/>
        </w:rPr>
        <w:t>Câu 1</w:t>
      </w:r>
      <w:r w:rsidR="00E07B82" w:rsidRPr="006E3D22">
        <w:rPr>
          <w:rFonts w:asciiTheme="majorHAnsi" w:eastAsia="Times New Roman" w:hAnsiTheme="majorHAnsi" w:cstheme="majorHAnsi"/>
          <w:b/>
          <w:bCs/>
          <w:szCs w:val="28"/>
          <w:lang w:val="en-US"/>
        </w:rPr>
        <w:t>:</w:t>
      </w:r>
      <w:r w:rsidR="006E3D22" w:rsidRPr="006E3D22">
        <w:rPr>
          <w:rFonts w:asciiTheme="majorHAnsi" w:eastAsia="Times New Roman" w:hAnsiTheme="majorHAnsi" w:cstheme="majorHAnsi"/>
          <w:b/>
          <w:bCs/>
          <w:szCs w:val="28"/>
          <w:lang w:val="en-US"/>
        </w:rPr>
        <w:t xml:space="preserve"> </w:t>
      </w:r>
      <w:r w:rsidR="006E3D22" w:rsidRPr="006E3D22">
        <w:rPr>
          <w:rFonts w:asciiTheme="majorHAnsi" w:hAnsiTheme="majorHAnsi" w:cstheme="majorHAnsi"/>
          <w:b/>
          <w:bCs/>
          <w:szCs w:val="28"/>
          <w:lang w:val="en-US"/>
        </w:rPr>
        <w:t>(2,</w:t>
      </w:r>
      <w:r w:rsidR="0036218E">
        <w:rPr>
          <w:rFonts w:asciiTheme="majorHAnsi" w:hAnsiTheme="majorHAnsi" w:cstheme="majorHAnsi"/>
          <w:b/>
          <w:bCs/>
          <w:szCs w:val="28"/>
          <w:lang w:val="en-US"/>
        </w:rPr>
        <w:t>5</w:t>
      </w:r>
      <w:r w:rsidR="006E3D22"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 điểm) </w:t>
      </w:r>
      <w:r w:rsidR="00E07B82" w:rsidRPr="006E3D22">
        <w:rPr>
          <w:rFonts w:asciiTheme="majorHAnsi" w:eastAsia="Times New Roman" w:hAnsiTheme="majorHAnsi" w:cstheme="majorHAnsi"/>
          <w:b/>
          <w:bCs/>
          <w:szCs w:val="28"/>
          <w:lang w:val="en-US"/>
        </w:rPr>
        <w:t xml:space="preserve"> </w:t>
      </w:r>
      <w:r w:rsidR="00E07B82" w:rsidRPr="006E3D22">
        <w:rPr>
          <w:rFonts w:asciiTheme="majorHAnsi" w:hAnsiTheme="majorHAnsi" w:cstheme="majorHAnsi"/>
          <w:szCs w:val="28"/>
        </w:rPr>
        <w:t>Phân tích đa thức thành nhân tử:</w:t>
      </w:r>
    </w:p>
    <w:p w14:paraId="621F9E23" w14:textId="190070D1" w:rsidR="00E07B82" w:rsidRPr="006E3D22" w:rsidRDefault="00E07B82" w:rsidP="006E3D22">
      <w:pPr>
        <w:spacing w:before="120" w:after="12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>a)</w:t>
      </w:r>
      <w:r w:rsidR="008E3A6D" w:rsidRPr="006E3D22">
        <w:rPr>
          <w:rFonts w:asciiTheme="majorHAnsi" w:hAnsiTheme="majorHAnsi" w:cstheme="majorHAnsi"/>
          <w:szCs w:val="28"/>
        </w:rPr>
        <w:t xml:space="preserve"> </w:t>
      </w:r>
      <w:r w:rsidR="001321A7" w:rsidRPr="006E3D22">
        <w:rPr>
          <w:rFonts w:asciiTheme="majorHAnsi" w:hAnsiTheme="majorHAnsi" w:cstheme="majorHAnsi"/>
          <w:position w:val="-10"/>
          <w:szCs w:val="28"/>
        </w:rPr>
        <w:object w:dxaOrig="1280" w:dyaOrig="380" w14:anchorId="1EFABD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8.45pt" o:ole="">
            <v:imagedata r:id="rId6" o:title=""/>
          </v:shape>
          <o:OLEObject Type="Embed" ProgID="Equation.DSMT4" ShapeID="_x0000_i1025" DrawAspect="Content" ObjectID="_1732361600" r:id="rId7"/>
        </w:object>
      </w:r>
      <w:r w:rsidRPr="006E3D22">
        <w:rPr>
          <w:rFonts w:asciiTheme="majorHAnsi" w:hAnsiTheme="majorHAnsi" w:cstheme="majorHAnsi"/>
          <w:color w:val="000000"/>
          <w:szCs w:val="28"/>
        </w:rPr>
        <w:tab/>
      </w:r>
      <w:r w:rsidRPr="006E3D22">
        <w:rPr>
          <w:rFonts w:asciiTheme="majorHAnsi" w:hAnsiTheme="majorHAnsi" w:cstheme="majorHAnsi"/>
          <w:color w:val="000000"/>
          <w:szCs w:val="28"/>
        </w:rPr>
        <w:tab/>
        <w:t xml:space="preserve">b) </w:t>
      </w:r>
      <w:r w:rsidR="00F052A6" w:rsidRPr="006E3D22">
        <w:rPr>
          <w:rFonts w:asciiTheme="majorHAnsi" w:hAnsiTheme="majorHAnsi" w:cstheme="majorHAnsi"/>
          <w:position w:val="-6"/>
          <w:szCs w:val="28"/>
        </w:rPr>
        <w:object w:dxaOrig="1420" w:dyaOrig="340" w14:anchorId="2E76AABE">
          <v:shape id="_x0000_i1026" type="#_x0000_t75" style="width:70.85pt;height:17.3pt" o:ole="">
            <v:imagedata r:id="rId8" o:title=""/>
          </v:shape>
          <o:OLEObject Type="Embed" ProgID="Equation.DSMT4" ShapeID="_x0000_i1026" DrawAspect="Content" ObjectID="_1732361601" r:id="rId9"/>
        </w:object>
      </w:r>
      <w:r w:rsidRPr="006E3D22">
        <w:rPr>
          <w:rFonts w:asciiTheme="majorHAnsi" w:hAnsiTheme="majorHAnsi" w:cstheme="majorHAnsi"/>
          <w:szCs w:val="28"/>
        </w:rPr>
        <w:tab/>
      </w:r>
      <w:r w:rsidRPr="006E3D22">
        <w:rPr>
          <w:rFonts w:asciiTheme="majorHAnsi" w:hAnsiTheme="majorHAnsi" w:cstheme="majorHAnsi"/>
          <w:szCs w:val="28"/>
        </w:rPr>
        <w:tab/>
      </w:r>
      <w:r w:rsidR="008E3A6D" w:rsidRPr="006E3D22">
        <w:rPr>
          <w:rFonts w:asciiTheme="majorHAnsi" w:hAnsiTheme="majorHAnsi" w:cstheme="majorHAnsi"/>
          <w:szCs w:val="28"/>
        </w:rPr>
        <w:t>c</w:t>
      </w:r>
      <w:r w:rsidRPr="006E3D22">
        <w:rPr>
          <w:rFonts w:asciiTheme="majorHAnsi" w:hAnsiTheme="majorHAnsi" w:cstheme="majorHAnsi"/>
          <w:szCs w:val="28"/>
        </w:rPr>
        <w:t xml:space="preserve">) </w:t>
      </w:r>
      <w:r w:rsidR="008E3A6D" w:rsidRPr="006E3D22">
        <w:rPr>
          <w:rFonts w:asciiTheme="majorHAnsi" w:hAnsiTheme="majorHAnsi" w:cstheme="majorHAnsi"/>
          <w:position w:val="-14"/>
          <w:szCs w:val="28"/>
        </w:rPr>
        <w:object w:dxaOrig="1760" w:dyaOrig="420" w14:anchorId="60A94880">
          <v:shape id="_x0000_i1027" type="#_x0000_t75" style="width:88.7pt;height:21.3pt" o:ole="">
            <v:imagedata r:id="rId10" o:title=""/>
          </v:shape>
          <o:OLEObject Type="Embed" ProgID="Equation.DSMT4" ShapeID="_x0000_i1027" DrawAspect="Content" ObjectID="_1732361602" r:id="rId11"/>
        </w:object>
      </w:r>
    </w:p>
    <w:p w14:paraId="50BA25C5" w14:textId="2F266616" w:rsidR="008E3A6D" w:rsidRPr="006E3D22" w:rsidRDefault="00D90B53" w:rsidP="006E3D22">
      <w:pPr>
        <w:spacing w:before="120" w:after="120" w:line="252" w:lineRule="auto"/>
        <w:rPr>
          <w:rFonts w:asciiTheme="majorHAnsi" w:hAnsiTheme="majorHAnsi" w:cstheme="majorHAnsi"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 xml:space="preserve">Câu </w:t>
      </w:r>
      <w:r w:rsidR="008E3A6D" w:rsidRPr="009E568D">
        <w:rPr>
          <w:rFonts w:asciiTheme="majorHAnsi" w:hAnsiTheme="majorHAnsi" w:cstheme="majorHAnsi"/>
          <w:b/>
          <w:bCs/>
          <w:szCs w:val="28"/>
        </w:rPr>
        <w:t>2</w:t>
      </w:r>
      <w:r w:rsidR="008E3A6D" w:rsidRPr="006E3D22">
        <w:rPr>
          <w:rFonts w:asciiTheme="majorHAnsi" w:hAnsiTheme="majorHAnsi" w:cstheme="majorHAnsi"/>
          <w:b/>
          <w:bCs/>
          <w:szCs w:val="28"/>
        </w:rPr>
        <w:t xml:space="preserve">: </w:t>
      </w:r>
      <w:r w:rsidR="006E3D22" w:rsidRPr="009E568D">
        <w:rPr>
          <w:rFonts w:asciiTheme="majorHAnsi" w:hAnsiTheme="majorHAnsi" w:cstheme="majorHAnsi"/>
          <w:b/>
          <w:bCs/>
          <w:szCs w:val="28"/>
        </w:rPr>
        <w:t xml:space="preserve">(2,0 điểm) </w:t>
      </w:r>
      <w:r w:rsidR="008E3A6D" w:rsidRPr="006E3D22">
        <w:rPr>
          <w:rFonts w:asciiTheme="majorHAnsi" w:hAnsiTheme="majorHAnsi" w:cstheme="majorHAnsi"/>
          <w:szCs w:val="28"/>
        </w:rPr>
        <w:t>Thực hiện phép tính:</w:t>
      </w:r>
    </w:p>
    <w:p w14:paraId="2B0CEADE" w14:textId="0F73D597" w:rsidR="00F1344B" w:rsidRDefault="008E3A6D" w:rsidP="006E3D22">
      <w:pPr>
        <w:spacing w:before="120" w:after="12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a) </w:t>
      </w:r>
      <w:r w:rsidR="00F1344B" w:rsidRPr="006E3D22">
        <w:rPr>
          <w:rFonts w:asciiTheme="majorHAnsi" w:hAnsiTheme="majorHAnsi" w:cstheme="majorHAnsi"/>
          <w:position w:val="-24"/>
          <w:szCs w:val="28"/>
        </w:rPr>
        <w:object w:dxaOrig="2860" w:dyaOrig="660" w14:anchorId="3864AFA9">
          <v:shape id="_x0000_i1028" type="#_x0000_t75" style="width:167.6pt;height:38.6pt" o:ole="">
            <v:imagedata r:id="rId12" o:title=""/>
          </v:shape>
          <o:OLEObject Type="Embed" ProgID="Equation.DSMT4" ShapeID="_x0000_i1028" DrawAspect="Content" ObjectID="_1732361603" r:id="rId13"/>
        </w:object>
      </w:r>
      <w:r w:rsidRPr="006E3D22">
        <w:rPr>
          <w:rFonts w:asciiTheme="majorHAnsi" w:hAnsiTheme="majorHAnsi" w:cstheme="majorHAnsi"/>
          <w:szCs w:val="28"/>
        </w:rPr>
        <w:tab/>
      </w:r>
      <w:r w:rsidR="006E3D22" w:rsidRPr="006E3D22">
        <w:rPr>
          <w:rFonts w:asciiTheme="majorHAnsi" w:hAnsiTheme="majorHAnsi" w:cstheme="majorHAnsi"/>
          <w:szCs w:val="28"/>
        </w:rPr>
        <w:tab/>
      </w:r>
      <w:r w:rsidR="006E3D22" w:rsidRPr="006E3D22">
        <w:rPr>
          <w:rFonts w:asciiTheme="majorHAnsi" w:hAnsiTheme="majorHAnsi" w:cstheme="majorHAnsi"/>
          <w:szCs w:val="28"/>
        </w:rPr>
        <w:tab/>
      </w:r>
    </w:p>
    <w:p w14:paraId="1047CDC9" w14:textId="4F9029E3" w:rsidR="008E3A6D" w:rsidRPr="006E3D22" w:rsidRDefault="008E3A6D" w:rsidP="006E3D22">
      <w:pPr>
        <w:spacing w:before="120" w:after="12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b) </w:t>
      </w:r>
      <w:r w:rsidR="00F1344B" w:rsidRPr="00F1344B">
        <w:rPr>
          <w:rFonts w:asciiTheme="majorHAnsi" w:hAnsiTheme="majorHAnsi" w:cstheme="majorHAnsi"/>
          <w:position w:val="-32"/>
          <w:szCs w:val="28"/>
        </w:rPr>
        <w:object w:dxaOrig="5600" w:dyaOrig="760" w14:anchorId="09B3C5DB">
          <v:shape id="_x0000_i1029" type="#_x0000_t75" style="width:320.25pt;height:43.2pt" o:ole="">
            <v:imagedata r:id="rId14" o:title=""/>
          </v:shape>
          <o:OLEObject Type="Embed" ProgID="Equation.DSMT4" ShapeID="_x0000_i1029" DrawAspect="Content" ObjectID="_1732361604" r:id="rId15"/>
        </w:object>
      </w:r>
    </w:p>
    <w:p w14:paraId="46C8D5A3" w14:textId="71B12472" w:rsidR="00773813" w:rsidRPr="006E3D22" w:rsidRDefault="00773813" w:rsidP="006E3D22">
      <w:pPr>
        <w:spacing w:before="120" w:after="120" w:line="252" w:lineRule="auto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b/>
          <w:bCs/>
          <w:szCs w:val="28"/>
        </w:rPr>
        <w:t xml:space="preserve">Câu 3: </w:t>
      </w:r>
      <w:r w:rsidR="007F44AB" w:rsidRPr="009E568D">
        <w:rPr>
          <w:rFonts w:asciiTheme="majorHAnsi" w:hAnsiTheme="majorHAnsi" w:cstheme="majorHAnsi"/>
          <w:b/>
          <w:bCs/>
          <w:szCs w:val="28"/>
        </w:rPr>
        <w:t>(</w:t>
      </w:r>
      <w:r w:rsidR="0036218E" w:rsidRPr="009E568D">
        <w:rPr>
          <w:rFonts w:asciiTheme="majorHAnsi" w:hAnsiTheme="majorHAnsi" w:cstheme="majorHAnsi"/>
          <w:b/>
          <w:bCs/>
          <w:szCs w:val="28"/>
        </w:rPr>
        <w:t>1,5</w:t>
      </w:r>
      <w:r w:rsidR="007F44AB" w:rsidRPr="009E568D">
        <w:rPr>
          <w:rFonts w:asciiTheme="majorHAnsi" w:hAnsiTheme="majorHAnsi" w:cstheme="majorHAnsi"/>
          <w:b/>
          <w:bCs/>
          <w:szCs w:val="28"/>
        </w:rPr>
        <w:t xml:space="preserve"> điểm) </w:t>
      </w:r>
      <w:r w:rsidRPr="006E3D22">
        <w:rPr>
          <w:rFonts w:asciiTheme="majorHAnsi" w:hAnsiTheme="majorHAnsi" w:cstheme="majorHAnsi"/>
          <w:szCs w:val="28"/>
        </w:rPr>
        <w:t xml:space="preserve">Một miếng đất hình chữ nhật có chiều dài </w:t>
      </w:r>
      <w:r w:rsidRPr="006E3D22">
        <w:rPr>
          <w:rFonts w:asciiTheme="majorHAnsi" w:hAnsiTheme="majorHAnsi" w:cstheme="majorHAnsi"/>
          <w:i/>
          <w:iCs/>
          <w:szCs w:val="28"/>
        </w:rPr>
        <w:t>x</w:t>
      </w:r>
      <w:r w:rsidRPr="006E3D22">
        <w:rPr>
          <w:rFonts w:asciiTheme="majorHAnsi" w:hAnsiTheme="majorHAnsi" w:cstheme="majorHAnsi"/>
          <w:szCs w:val="28"/>
        </w:rPr>
        <w:t xml:space="preserve"> (mét)</w:t>
      </w:r>
      <w:r w:rsidR="006E3D22" w:rsidRPr="009E568D">
        <w:rPr>
          <w:rFonts w:asciiTheme="majorHAnsi" w:hAnsiTheme="majorHAnsi" w:cstheme="majorHAnsi"/>
          <w:szCs w:val="28"/>
        </w:rPr>
        <w:t xml:space="preserve"> (</w:t>
      </w:r>
      <w:r w:rsidR="006E3D22" w:rsidRPr="009E568D">
        <w:rPr>
          <w:rFonts w:asciiTheme="majorHAnsi" w:hAnsiTheme="majorHAnsi" w:cstheme="majorHAnsi"/>
          <w:i/>
          <w:iCs/>
          <w:szCs w:val="28"/>
        </w:rPr>
        <w:t>x</w:t>
      </w:r>
      <w:r w:rsidR="006E3D22" w:rsidRPr="009E568D">
        <w:rPr>
          <w:rFonts w:asciiTheme="majorHAnsi" w:hAnsiTheme="majorHAnsi" w:cstheme="majorHAnsi"/>
          <w:szCs w:val="28"/>
        </w:rPr>
        <w:t xml:space="preserve"> &gt; </w:t>
      </w:r>
      <w:r w:rsidR="005B516C" w:rsidRPr="009E568D">
        <w:rPr>
          <w:rFonts w:asciiTheme="majorHAnsi" w:hAnsiTheme="majorHAnsi" w:cstheme="majorHAnsi"/>
          <w:szCs w:val="28"/>
        </w:rPr>
        <w:t>15</w:t>
      </w:r>
      <w:r w:rsidR="006E3D22" w:rsidRPr="009E568D">
        <w:rPr>
          <w:rFonts w:asciiTheme="majorHAnsi" w:hAnsiTheme="majorHAnsi" w:cstheme="majorHAnsi"/>
          <w:szCs w:val="28"/>
        </w:rPr>
        <w:t>)</w:t>
      </w:r>
      <w:r w:rsidRPr="006E3D22">
        <w:rPr>
          <w:rFonts w:asciiTheme="majorHAnsi" w:hAnsiTheme="majorHAnsi" w:cstheme="majorHAnsi"/>
          <w:szCs w:val="28"/>
        </w:rPr>
        <w:t>.</w:t>
      </w:r>
      <w:r w:rsidR="006E3D22" w:rsidRPr="009E568D">
        <w:rPr>
          <w:rFonts w:asciiTheme="majorHAnsi" w:hAnsiTheme="majorHAnsi" w:cstheme="majorHAnsi"/>
          <w:szCs w:val="28"/>
        </w:rPr>
        <w:t xml:space="preserve">       </w:t>
      </w:r>
      <w:r w:rsidRPr="006E3D22">
        <w:rPr>
          <w:rFonts w:asciiTheme="majorHAnsi" w:hAnsiTheme="majorHAnsi" w:cstheme="majorHAnsi"/>
          <w:szCs w:val="28"/>
        </w:rPr>
        <w:t xml:space="preserve"> Chiều rộng ngắn hơn chiều dài 15 mét.</w:t>
      </w:r>
    </w:p>
    <w:p w14:paraId="383CA0E4" w14:textId="6241ED3E" w:rsidR="00773813" w:rsidRPr="006E3D22" w:rsidRDefault="00773813" w:rsidP="006E3D22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i/>
          <w:iCs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a) Hãy viết biểu thức tính diện tích miếng đất hình chữ nhật trên theo </w:t>
      </w:r>
      <w:r w:rsidRPr="006E3D22">
        <w:rPr>
          <w:rFonts w:asciiTheme="majorHAnsi" w:hAnsiTheme="majorHAnsi" w:cstheme="majorHAnsi"/>
          <w:i/>
          <w:iCs/>
          <w:szCs w:val="28"/>
        </w:rPr>
        <w:t>x.</w:t>
      </w:r>
    </w:p>
    <w:p w14:paraId="163740BD" w14:textId="36CA1050" w:rsidR="00773813" w:rsidRPr="009E568D" w:rsidRDefault="00773813" w:rsidP="006E3D22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b) Trên miếng đất </w:t>
      </w:r>
      <w:r w:rsidR="006E3D22" w:rsidRPr="009E568D">
        <w:rPr>
          <w:rFonts w:asciiTheme="majorHAnsi" w:hAnsiTheme="majorHAnsi" w:cstheme="majorHAnsi"/>
          <w:szCs w:val="28"/>
        </w:rPr>
        <w:t>đó</w:t>
      </w:r>
      <w:r w:rsidRPr="006E3D22">
        <w:rPr>
          <w:rFonts w:asciiTheme="majorHAnsi" w:hAnsiTheme="majorHAnsi" w:cstheme="majorHAnsi"/>
          <w:szCs w:val="28"/>
        </w:rPr>
        <w:t xml:space="preserve">, người ta trồng hoa hết </w:t>
      </w:r>
      <w:r w:rsidR="006E3D22" w:rsidRPr="009E568D">
        <w:rPr>
          <w:rFonts w:asciiTheme="majorHAnsi" w:hAnsiTheme="majorHAnsi" w:cstheme="majorHAnsi"/>
          <w:szCs w:val="28"/>
        </w:rPr>
        <w:t>0,</w:t>
      </w:r>
      <w:r w:rsidR="007F44AB" w:rsidRPr="009E568D">
        <w:rPr>
          <w:rFonts w:asciiTheme="majorHAnsi" w:hAnsiTheme="majorHAnsi" w:cstheme="majorHAnsi"/>
          <w:i/>
          <w:iCs/>
          <w:szCs w:val="28"/>
        </w:rPr>
        <w:t>5x</w:t>
      </w:r>
      <w:r w:rsidRPr="006E3D22">
        <w:rPr>
          <w:rFonts w:asciiTheme="majorHAnsi" w:hAnsiTheme="majorHAnsi" w:cstheme="majorHAnsi"/>
          <w:i/>
          <w:iCs/>
          <w:szCs w:val="28"/>
        </w:rPr>
        <w:t xml:space="preserve"> </w:t>
      </w:r>
      <w:r w:rsidRPr="006E3D22">
        <w:rPr>
          <w:rFonts w:asciiTheme="majorHAnsi" w:hAnsiTheme="majorHAnsi" w:cstheme="majorHAnsi"/>
          <w:position w:val="-10"/>
          <w:szCs w:val="28"/>
        </w:rPr>
        <w:object w:dxaOrig="560" w:dyaOrig="380" w14:anchorId="0C4E1AD7">
          <v:shape id="_x0000_i1030" type="#_x0000_t75" style="width:28.2pt;height:19pt" o:ole="">
            <v:imagedata r:id="rId16" o:title=""/>
          </v:shape>
          <o:OLEObject Type="Embed" ProgID="Equation.DSMT4" ShapeID="_x0000_i1030" DrawAspect="Content" ObjectID="_1732361605" r:id="rId17"/>
        </w:object>
      </w:r>
      <w:r w:rsidR="006E3D22" w:rsidRPr="009E568D">
        <w:rPr>
          <w:rFonts w:asciiTheme="majorHAnsi" w:hAnsiTheme="majorHAnsi" w:cstheme="majorHAnsi"/>
          <w:szCs w:val="28"/>
        </w:rPr>
        <w:t>, p</w:t>
      </w:r>
      <w:r w:rsidRPr="006E3D22">
        <w:rPr>
          <w:rFonts w:asciiTheme="majorHAnsi" w:hAnsiTheme="majorHAnsi" w:cstheme="majorHAnsi"/>
          <w:szCs w:val="28"/>
        </w:rPr>
        <w:t>hần</w:t>
      </w:r>
      <w:r w:rsidR="007F44AB" w:rsidRPr="009E568D">
        <w:rPr>
          <w:rFonts w:asciiTheme="majorHAnsi" w:hAnsiTheme="majorHAnsi" w:cstheme="majorHAnsi"/>
          <w:szCs w:val="28"/>
        </w:rPr>
        <w:t xml:space="preserve"> đất</w:t>
      </w:r>
      <w:r w:rsidRPr="006E3D22">
        <w:rPr>
          <w:rFonts w:asciiTheme="majorHAnsi" w:hAnsiTheme="majorHAnsi" w:cstheme="majorHAnsi"/>
          <w:szCs w:val="28"/>
        </w:rPr>
        <w:t xml:space="preserve"> còn lại để xây nhà. Viết biểu thức </w:t>
      </w:r>
      <w:r w:rsidR="005B516C" w:rsidRPr="009E568D">
        <w:rPr>
          <w:rFonts w:asciiTheme="majorHAnsi" w:hAnsiTheme="majorHAnsi" w:cstheme="majorHAnsi"/>
          <w:szCs w:val="28"/>
        </w:rPr>
        <w:t>(</w:t>
      </w:r>
      <w:r w:rsidR="007F44AB" w:rsidRPr="009E568D">
        <w:rPr>
          <w:rFonts w:asciiTheme="majorHAnsi" w:hAnsiTheme="majorHAnsi" w:cstheme="majorHAnsi"/>
          <w:szCs w:val="28"/>
        </w:rPr>
        <w:t>dưới dạng thu gọn</w:t>
      </w:r>
      <w:r w:rsidR="005B516C" w:rsidRPr="009E568D">
        <w:rPr>
          <w:rFonts w:asciiTheme="majorHAnsi" w:hAnsiTheme="majorHAnsi" w:cstheme="majorHAnsi"/>
          <w:szCs w:val="28"/>
        </w:rPr>
        <w:t>)</w:t>
      </w:r>
      <w:r w:rsidR="007F44AB" w:rsidRPr="009E568D">
        <w:rPr>
          <w:rFonts w:asciiTheme="majorHAnsi" w:hAnsiTheme="majorHAnsi" w:cstheme="majorHAnsi"/>
          <w:szCs w:val="28"/>
        </w:rPr>
        <w:t xml:space="preserve"> tính diện tích phần đất xây nhà</w:t>
      </w:r>
      <w:r w:rsidR="005B516C" w:rsidRPr="009E568D">
        <w:rPr>
          <w:rFonts w:asciiTheme="majorHAnsi" w:hAnsiTheme="majorHAnsi" w:cstheme="majorHAnsi"/>
          <w:szCs w:val="28"/>
        </w:rPr>
        <w:t xml:space="preserve"> theo </w:t>
      </w:r>
      <w:r w:rsidR="005B516C" w:rsidRPr="009E568D">
        <w:rPr>
          <w:rFonts w:asciiTheme="majorHAnsi" w:hAnsiTheme="majorHAnsi" w:cstheme="majorHAnsi"/>
          <w:i/>
          <w:iCs/>
          <w:szCs w:val="28"/>
        </w:rPr>
        <w:t>x</w:t>
      </w:r>
      <w:r w:rsidR="005B516C" w:rsidRPr="009E568D">
        <w:rPr>
          <w:rFonts w:asciiTheme="majorHAnsi" w:hAnsiTheme="majorHAnsi" w:cstheme="majorHAnsi"/>
          <w:szCs w:val="28"/>
        </w:rPr>
        <w:t>.</w:t>
      </w:r>
    </w:p>
    <w:p w14:paraId="29F654A9" w14:textId="23397CB2" w:rsidR="007F44AB" w:rsidRPr="009E568D" w:rsidRDefault="007F44AB" w:rsidP="006E3D22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 w:rsidRPr="009E568D">
        <w:rPr>
          <w:rFonts w:asciiTheme="majorHAnsi" w:hAnsiTheme="majorHAnsi" w:cstheme="majorHAnsi"/>
          <w:szCs w:val="28"/>
        </w:rPr>
        <w:t>c) Nếu chiều dài của miếng đất là 20 mét thì diện tích để xây nhà bao nhiêu ?</w:t>
      </w:r>
    </w:p>
    <w:p w14:paraId="72126FDF" w14:textId="15A9C8CB" w:rsidR="00BA329E" w:rsidRPr="009E568D" w:rsidRDefault="00BA329E" w:rsidP="00BA329E">
      <w:pPr>
        <w:spacing w:before="120" w:after="120" w:line="252" w:lineRule="auto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b/>
          <w:bCs/>
          <w:szCs w:val="28"/>
        </w:rPr>
        <w:t>Câu 4:</w:t>
      </w:r>
      <w:r w:rsidRPr="006E3D22">
        <w:rPr>
          <w:rFonts w:asciiTheme="majorHAnsi" w:hAnsiTheme="majorHAnsi" w:cstheme="majorHAnsi"/>
          <w:szCs w:val="28"/>
        </w:rPr>
        <w:t xml:space="preserve"> </w:t>
      </w:r>
      <w:r w:rsidRPr="009E568D">
        <w:rPr>
          <w:rFonts w:asciiTheme="majorHAnsi" w:hAnsiTheme="majorHAnsi" w:cstheme="majorHAnsi"/>
          <w:b/>
          <w:bCs/>
          <w:szCs w:val="28"/>
        </w:rPr>
        <w:t xml:space="preserve">(1,0 điểm) </w:t>
      </w:r>
      <w:r w:rsidRPr="009E568D">
        <w:rPr>
          <w:rFonts w:asciiTheme="majorHAnsi" w:hAnsiTheme="majorHAnsi" w:cstheme="majorHAnsi"/>
          <w:szCs w:val="28"/>
        </w:rPr>
        <w:t>M</w:t>
      </w:r>
      <w:r w:rsidRPr="006E3D22">
        <w:rPr>
          <w:rFonts w:asciiTheme="majorHAnsi" w:hAnsiTheme="majorHAnsi" w:cstheme="majorHAnsi"/>
          <w:szCs w:val="28"/>
        </w:rPr>
        <w:t xml:space="preserve">ột cửa hàng cần </w:t>
      </w:r>
      <w:r w:rsidRPr="009E568D">
        <w:rPr>
          <w:rFonts w:asciiTheme="majorHAnsi" w:hAnsiTheme="majorHAnsi" w:cstheme="majorHAnsi"/>
          <w:szCs w:val="28"/>
        </w:rPr>
        <w:t>bán</w:t>
      </w:r>
      <w:r w:rsidRPr="006E3D22">
        <w:rPr>
          <w:rFonts w:asciiTheme="majorHAnsi" w:hAnsiTheme="majorHAnsi" w:cstheme="majorHAnsi"/>
          <w:szCs w:val="28"/>
        </w:rPr>
        <w:t xml:space="preserve"> một lô hàng </w:t>
      </w:r>
      <w:r w:rsidRPr="009E568D">
        <w:rPr>
          <w:rFonts w:asciiTheme="majorHAnsi" w:hAnsiTheme="majorHAnsi" w:cstheme="majorHAnsi"/>
          <w:szCs w:val="28"/>
        </w:rPr>
        <w:t xml:space="preserve">gồm 32 sản phẩm </w:t>
      </w:r>
      <w:r w:rsidRPr="006E3D22">
        <w:rPr>
          <w:rFonts w:asciiTheme="majorHAnsi" w:hAnsiTheme="majorHAnsi" w:cstheme="majorHAnsi"/>
          <w:szCs w:val="28"/>
        </w:rPr>
        <w:t>cùng loại</w:t>
      </w:r>
      <w:r w:rsidR="005B516C" w:rsidRPr="009E568D">
        <w:rPr>
          <w:rFonts w:asciiTheme="majorHAnsi" w:hAnsiTheme="majorHAnsi" w:cstheme="majorHAnsi"/>
          <w:szCs w:val="28"/>
        </w:rPr>
        <w:t>, mỗi</w:t>
      </w:r>
      <w:r w:rsidR="005B516C">
        <w:rPr>
          <w:rFonts w:asciiTheme="majorHAnsi" w:hAnsiTheme="majorHAnsi" w:cstheme="majorHAnsi"/>
          <w:szCs w:val="28"/>
        </w:rPr>
        <w:t xml:space="preserve"> sản phẩm có</w:t>
      </w:r>
      <w:r w:rsidRPr="006E3D22">
        <w:rPr>
          <w:rFonts w:asciiTheme="majorHAnsi" w:hAnsiTheme="majorHAnsi" w:cstheme="majorHAnsi"/>
          <w:szCs w:val="28"/>
        </w:rPr>
        <w:t xml:space="preserve"> giá bán</w:t>
      </w:r>
      <w:r w:rsidRPr="009E568D">
        <w:rPr>
          <w:rFonts w:asciiTheme="majorHAnsi" w:hAnsiTheme="majorHAnsi" w:cstheme="majorHAnsi"/>
          <w:szCs w:val="28"/>
        </w:rPr>
        <w:t xml:space="preserve"> ban đầu</w:t>
      </w:r>
      <w:r w:rsidRPr="006E3D22">
        <w:rPr>
          <w:rFonts w:asciiTheme="majorHAnsi" w:hAnsiTheme="majorHAnsi" w:cstheme="majorHAnsi"/>
          <w:szCs w:val="28"/>
        </w:rPr>
        <w:t xml:space="preserve"> là </w:t>
      </w:r>
      <w:r w:rsidRPr="006E3D22">
        <w:rPr>
          <w:rFonts w:asciiTheme="majorHAnsi" w:hAnsiTheme="majorHAnsi" w:cstheme="majorHAnsi"/>
          <w:i/>
          <w:iCs/>
          <w:szCs w:val="28"/>
        </w:rPr>
        <w:t>x</w:t>
      </w:r>
      <w:r w:rsidRPr="006E3D22">
        <w:rPr>
          <w:rFonts w:asciiTheme="majorHAnsi" w:hAnsiTheme="majorHAnsi" w:cstheme="majorHAnsi"/>
          <w:szCs w:val="28"/>
        </w:rPr>
        <w:t xml:space="preserve"> đồng (</w:t>
      </w:r>
      <w:r w:rsidRPr="006E3D22">
        <w:rPr>
          <w:rFonts w:asciiTheme="majorHAnsi" w:hAnsiTheme="majorHAnsi" w:cstheme="majorHAnsi"/>
          <w:i/>
          <w:iCs/>
          <w:szCs w:val="28"/>
        </w:rPr>
        <w:t>x</w:t>
      </w:r>
      <w:r w:rsidRPr="009E568D">
        <w:rPr>
          <w:rFonts w:asciiTheme="majorHAnsi" w:hAnsiTheme="majorHAnsi" w:cstheme="majorHAnsi"/>
          <w:i/>
          <w:iCs/>
          <w:szCs w:val="28"/>
        </w:rPr>
        <w:t xml:space="preserve"> </w:t>
      </w:r>
      <w:r w:rsidRPr="006E3D22">
        <w:rPr>
          <w:rFonts w:asciiTheme="majorHAnsi" w:hAnsiTheme="majorHAnsi" w:cstheme="majorHAnsi"/>
          <w:szCs w:val="28"/>
        </w:rPr>
        <w:t>&gt;</w:t>
      </w:r>
      <w:r w:rsidRPr="009E568D">
        <w:rPr>
          <w:rFonts w:asciiTheme="majorHAnsi" w:hAnsiTheme="majorHAnsi" w:cstheme="majorHAnsi"/>
          <w:szCs w:val="28"/>
        </w:rPr>
        <w:t xml:space="preserve"> </w:t>
      </w:r>
      <w:r w:rsidR="005B516C">
        <w:rPr>
          <w:rFonts w:asciiTheme="majorHAnsi" w:hAnsiTheme="majorHAnsi" w:cstheme="majorHAnsi"/>
          <w:szCs w:val="28"/>
        </w:rPr>
        <w:t>223 000</w:t>
      </w:r>
      <w:r w:rsidRPr="006E3D22">
        <w:rPr>
          <w:rFonts w:asciiTheme="majorHAnsi" w:hAnsiTheme="majorHAnsi" w:cstheme="majorHAnsi"/>
          <w:szCs w:val="28"/>
        </w:rPr>
        <w:t>).</w:t>
      </w:r>
      <w:r w:rsidRPr="009E568D">
        <w:rPr>
          <w:rFonts w:asciiTheme="majorHAnsi" w:hAnsiTheme="majorHAnsi" w:cstheme="majorHAnsi"/>
          <w:szCs w:val="28"/>
        </w:rPr>
        <w:t xml:space="preserve"> Nhân dịp lễ Noel,</w:t>
      </w:r>
      <w:r w:rsidRPr="006E3D22">
        <w:rPr>
          <w:rFonts w:asciiTheme="majorHAnsi" w:hAnsiTheme="majorHAnsi" w:cstheme="majorHAnsi"/>
          <w:szCs w:val="28"/>
        </w:rPr>
        <w:t xml:space="preserve"> </w:t>
      </w:r>
      <w:r w:rsidR="005B516C">
        <w:rPr>
          <w:rFonts w:asciiTheme="majorHAnsi" w:hAnsiTheme="majorHAnsi" w:cstheme="majorHAnsi"/>
          <w:szCs w:val="28"/>
        </w:rPr>
        <w:t xml:space="preserve">mỗi sản phẩm được giảm </w:t>
      </w:r>
      <w:r w:rsidRPr="006E3D22">
        <w:rPr>
          <w:rFonts w:asciiTheme="majorHAnsi" w:hAnsiTheme="majorHAnsi" w:cstheme="majorHAnsi"/>
          <w:szCs w:val="28"/>
        </w:rPr>
        <w:t>10% so với giá bán</w:t>
      </w:r>
      <w:r w:rsidRPr="009E568D">
        <w:rPr>
          <w:rFonts w:asciiTheme="majorHAnsi" w:hAnsiTheme="majorHAnsi" w:cstheme="majorHAnsi"/>
          <w:szCs w:val="28"/>
        </w:rPr>
        <w:t xml:space="preserve"> ban đầu </w:t>
      </w:r>
      <w:r w:rsidRPr="006E3D22">
        <w:rPr>
          <w:rFonts w:asciiTheme="majorHAnsi" w:hAnsiTheme="majorHAnsi" w:cstheme="majorHAnsi"/>
          <w:szCs w:val="28"/>
        </w:rPr>
        <w:t xml:space="preserve">thì </w:t>
      </w:r>
      <w:r w:rsidR="005B516C" w:rsidRPr="006E3D22">
        <w:rPr>
          <w:rFonts w:asciiTheme="majorHAnsi" w:hAnsiTheme="majorHAnsi" w:cstheme="majorHAnsi"/>
          <w:szCs w:val="28"/>
        </w:rPr>
        <w:t xml:space="preserve">cửa hàng </w:t>
      </w:r>
      <w:r w:rsidRPr="006E3D22">
        <w:rPr>
          <w:rFonts w:asciiTheme="majorHAnsi" w:hAnsiTheme="majorHAnsi" w:cstheme="majorHAnsi"/>
          <w:szCs w:val="28"/>
        </w:rPr>
        <w:t>bán được 12 sản phẩm</w:t>
      </w:r>
      <w:r w:rsidRPr="009E568D">
        <w:rPr>
          <w:rFonts w:asciiTheme="majorHAnsi" w:hAnsiTheme="majorHAnsi" w:cstheme="majorHAnsi"/>
          <w:szCs w:val="28"/>
        </w:rPr>
        <w:t>. Vào dịp tết Tây,</w:t>
      </w:r>
      <w:r w:rsidRPr="006E3D22">
        <w:rPr>
          <w:rFonts w:asciiTheme="majorHAnsi" w:hAnsiTheme="majorHAnsi" w:cstheme="majorHAnsi"/>
          <w:szCs w:val="28"/>
        </w:rPr>
        <w:t xml:space="preserve"> </w:t>
      </w:r>
      <w:r w:rsidRPr="009E568D">
        <w:rPr>
          <w:rFonts w:asciiTheme="majorHAnsi" w:hAnsiTheme="majorHAnsi" w:cstheme="majorHAnsi"/>
          <w:szCs w:val="28"/>
        </w:rPr>
        <w:t xml:space="preserve">mỗi sản phẩm được giảm </w:t>
      </w:r>
      <w:r w:rsidRPr="006E3D22">
        <w:rPr>
          <w:rFonts w:asciiTheme="majorHAnsi" w:hAnsiTheme="majorHAnsi" w:cstheme="majorHAnsi"/>
          <w:szCs w:val="28"/>
        </w:rPr>
        <w:t>200</w:t>
      </w:r>
      <w:r w:rsidRPr="009E568D">
        <w:rPr>
          <w:rFonts w:asciiTheme="majorHAnsi" w:hAnsiTheme="majorHAnsi" w:cstheme="majorHAnsi"/>
          <w:szCs w:val="28"/>
        </w:rPr>
        <w:t xml:space="preserve"> </w:t>
      </w:r>
      <w:r w:rsidRPr="006E3D22">
        <w:rPr>
          <w:rFonts w:asciiTheme="majorHAnsi" w:hAnsiTheme="majorHAnsi" w:cstheme="majorHAnsi"/>
          <w:szCs w:val="28"/>
        </w:rPr>
        <w:t xml:space="preserve">000 đồng (so với giá đã giảm </w:t>
      </w:r>
      <w:r w:rsidRPr="009E568D">
        <w:rPr>
          <w:rFonts w:asciiTheme="majorHAnsi" w:hAnsiTheme="majorHAnsi" w:cstheme="majorHAnsi"/>
          <w:szCs w:val="28"/>
        </w:rPr>
        <w:t>ở dịp lễ Noel</w:t>
      </w:r>
      <w:r w:rsidRPr="006E3D22">
        <w:rPr>
          <w:rFonts w:asciiTheme="majorHAnsi" w:hAnsiTheme="majorHAnsi" w:cstheme="majorHAnsi"/>
          <w:szCs w:val="28"/>
        </w:rPr>
        <w:t>) thì</w:t>
      </w:r>
      <w:r w:rsidRPr="009E568D">
        <w:rPr>
          <w:rFonts w:asciiTheme="majorHAnsi" w:hAnsiTheme="majorHAnsi" w:cstheme="majorHAnsi"/>
          <w:szCs w:val="28"/>
        </w:rPr>
        <w:t xml:space="preserve"> cửa hàng</w:t>
      </w:r>
      <w:r w:rsidRPr="006E3D22">
        <w:rPr>
          <w:rFonts w:asciiTheme="majorHAnsi" w:hAnsiTheme="majorHAnsi" w:cstheme="majorHAnsi"/>
          <w:szCs w:val="28"/>
        </w:rPr>
        <w:t xml:space="preserve"> bán được</w:t>
      </w:r>
      <w:r w:rsidRPr="009E568D">
        <w:rPr>
          <w:rFonts w:asciiTheme="majorHAnsi" w:hAnsiTheme="majorHAnsi" w:cstheme="majorHAnsi"/>
          <w:szCs w:val="28"/>
        </w:rPr>
        <w:t xml:space="preserve"> hết số sản phẩm còn lại.</w:t>
      </w:r>
    </w:p>
    <w:p w14:paraId="485AB572" w14:textId="77777777" w:rsidR="00BA329E" w:rsidRPr="006E3D22" w:rsidRDefault="00BA329E" w:rsidP="00BA329E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a) Hãy viết biểu thức theo </w:t>
      </w:r>
      <w:r w:rsidRPr="006E3D22">
        <w:rPr>
          <w:rFonts w:asciiTheme="majorHAnsi" w:hAnsiTheme="majorHAnsi" w:cstheme="majorHAnsi"/>
          <w:i/>
          <w:iCs/>
          <w:szCs w:val="28"/>
        </w:rPr>
        <w:t>x</w:t>
      </w:r>
      <w:r w:rsidRPr="006E3D22">
        <w:rPr>
          <w:rFonts w:asciiTheme="majorHAnsi" w:hAnsiTheme="majorHAnsi" w:cstheme="majorHAnsi"/>
          <w:szCs w:val="28"/>
        </w:rPr>
        <w:t xml:space="preserve"> </w:t>
      </w:r>
      <w:r w:rsidRPr="009E568D">
        <w:rPr>
          <w:rFonts w:asciiTheme="majorHAnsi" w:hAnsiTheme="majorHAnsi" w:cstheme="majorHAnsi"/>
          <w:szCs w:val="28"/>
        </w:rPr>
        <w:t>(</w:t>
      </w:r>
      <w:r w:rsidRPr="006E3D22">
        <w:rPr>
          <w:rFonts w:asciiTheme="majorHAnsi" w:hAnsiTheme="majorHAnsi" w:cstheme="majorHAnsi"/>
          <w:szCs w:val="28"/>
        </w:rPr>
        <w:t>dưới dạng thu gọn</w:t>
      </w:r>
      <w:r w:rsidRPr="009E568D">
        <w:rPr>
          <w:rFonts w:asciiTheme="majorHAnsi" w:hAnsiTheme="majorHAnsi" w:cstheme="majorHAnsi"/>
          <w:szCs w:val="28"/>
        </w:rPr>
        <w:t>)</w:t>
      </w:r>
      <w:r w:rsidRPr="006E3D22">
        <w:rPr>
          <w:rFonts w:asciiTheme="majorHAnsi" w:hAnsiTheme="majorHAnsi" w:cstheme="majorHAnsi"/>
          <w:szCs w:val="28"/>
        </w:rPr>
        <w:t xml:space="preserve"> biểu diễn tổng số tiền </w:t>
      </w:r>
      <w:r w:rsidRPr="009E568D">
        <w:rPr>
          <w:rFonts w:asciiTheme="majorHAnsi" w:hAnsiTheme="majorHAnsi" w:cstheme="majorHAnsi"/>
          <w:szCs w:val="28"/>
        </w:rPr>
        <w:t>có được</w:t>
      </w:r>
      <w:r w:rsidRPr="006E3D22">
        <w:rPr>
          <w:rFonts w:asciiTheme="majorHAnsi" w:hAnsiTheme="majorHAnsi" w:cstheme="majorHAnsi"/>
          <w:szCs w:val="28"/>
        </w:rPr>
        <w:t xml:space="preserve"> khi </w:t>
      </w:r>
      <w:r w:rsidRPr="009E568D">
        <w:rPr>
          <w:rFonts w:asciiTheme="majorHAnsi" w:hAnsiTheme="majorHAnsi" w:cstheme="majorHAnsi"/>
          <w:szCs w:val="28"/>
        </w:rPr>
        <w:t>bán hết</w:t>
      </w:r>
      <w:r w:rsidRPr="006E3D22">
        <w:rPr>
          <w:rFonts w:asciiTheme="majorHAnsi" w:hAnsiTheme="majorHAnsi" w:cstheme="majorHAnsi"/>
          <w:szCs w:val="28"/>
        </w:rPr>
        <w:t xml:space="preserve"> lô hàng trên sau hai lần giảm giá ? </w:t>
      </w:r>
    </w:p>
    <w:p w14:paraId="5AEFC4EF" w14:textId="0AA6CF5A" w:rsidR="00BA329E" w:rsidRPr="006E3D22" w:rsidRDefault="00BA329E" w:rsidP="00BA329E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>b) Sau khi bán hết 32 sản phẩm thì cửa hàng lãi được 9 360 000 đồng. Hỏi giá vốn của m</w:t>
      </w:r>
      <w:r w:rsidRPr="009E568D">
        <w:rPr>
          <w:rFonts w:asciiTheme="majorHAnsi" w:hAnsiTheme="majorHAnsi" w:cstheme="majorHAnsi"/>
          <w:szCs w:val="28"/>
        </w:rPr>
        <w:t>ỗi</w:t>
      </w:r>
      <w:r w:rsidRPr="006E3D22">
        <w:rPr>
          <w:rFonts w:asciiTheme="majorHAnsi" w:hAnsiTheme="majorHAnsi" w:cstheme="majorHAnsi"/>
          <w:szCs w:val="28"/>
        </w:rPr>
        <w:t xml:space="preserve"> sản phẩm trong lô hàng cần </w:t>
      </w:r>
      <w:r w:rsidRPr="009E568D">
        <w:rPr>
          <w:rFonts w:asciiTheme="majorHAnsi" w:hAnsiTheme="majorHAnsi" w:cstheme="majorHAnsi"/>
          <w:szCs w:val="28"/>
        </w:rPr>
        <w:t>bán</w:t>
      </w:r>
      <w:r w:rsidRPr="006E3D22">
        <w:rPr>
          <w:rFonts w:asciiTheme="majorHAnsi" w:hAnsiTheme="majorHAnsi" w:cstheme="majorHAnsi"/>
          <w:szCs w:val="28"/>
        </w:rPr>
        <w:t xml:space="preserve"> là bao nhiêu? Biết rằng giá bán ban đầu của</w:t>
      </w:r>
      <w:r w:rsidRPr="009E568D">
        <w:rPr>
          <w:rFonts w:asciiTheme="majorHAnsi" w:hAnsiTheme="majorHAnsi" w:cstheme="majorHAnsi"/>
          <w:szCs w:val="28"/>
        </w:rPr>
        <w:t xml:space="preserve"> mỗi</w:t>
      </w:r>
      <w:r w:rsidRPr="006E3D22">
        <w:rPr>
          <w:rFonts w:asciiTheme="majorHAnsi" w:hAnsiTheme="majorHAnsi" w:cstheme="majorHAnsi"/>
          <w:szCs w:val="28"/>
        </w:rPr>
        <w:t xml:space="preserve"> sản phẩm là 2 400 000 đồng? </w:t>
      </w:r>
    </w:p>
    <w:p w14:paraId="3BCD2434" w14:textId="2C71202D" w:rsidR="001E0B32" w:rsidRPr="009E568D" w:rsidRDefault="001E0B32" w:rsidP="006E3D22">
      <w:pPr>
        <w:spacing w:before="120" w:after="120" w:line="252" w:lineRule="auto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b/>
          <w:bCs/>
          <w:szCs w:val="28"/>
          <w:lang w:val="es-ES"/>
        </w:rPr>
        <w:t>Câu</w:t>
      </w:r>
      <w:r w:rsidRPr="006E3D22">
        <w:rPr>
          <w:rFonts w:asciiTheme="majorHAnsi" w:hAnsiTheme="majorHAnsi" w:cstheme="majorHAnsi"/>
          <w:b/>
          <w:bCs/>
          <w:szCs w:val="28"/>
        </w:rPr>
        <w:t xml:space="preserve"> 5</w:t>
      </w:r>
      <w:r w:rsidR="007F44AB" w:rsidRPr="009E568D">
        <w:rPr>
          <w:rFonts w:asciiTheme="majorHAnsi" w:hAnsiTheme="majorHAnsi" w:cstheme="majorHAnsi"/>
          <w:b/>
          <w:bCs/>
          <w:szCs w:val="28"/>
        </w:rPr>
        <w:t xml:space="preserve">: (3,0 điểm) </w:t>
      </w:r>
      <w:r w:rsidRPr="006E3D22">
        <w:rPr>
          <w:rFonts w:asciiTheme="majorHAnsi" w:hAnsiTheme="majorHAnsi" w:cstheme="majorHAnsi"/>
          <w:szCs w:val="28"/>
          <w:lang w:val="es-ES"/>
        </w:rPr>
        <w:t>Cho tam giác ABC vuông tại A, gọi</w:t>
      </w:r>
      <w:r w:rsidRPr="006E3D22">
        <w:rPr>
          <w:rFonts w:asciiTheme="majorHAnsi" w:hAnsiTheme="majorHAnsi" w:cstheme="majorHAnsi"/>
          <w:szCs w:val="28"/>
        </w:rPr>
        <w:t xml:space="preserve"> E là trung điểm BC. Từ E kẻ EN vuông góc với AC (N thuộc AC), ED vuông góc với AB (D thuộc AB)</w:t>
      </w:r>
      <w:r w:rsidR="006E3D22" w:rsidRPr="009E568D">
        <w:rPr>
          <w:rFonts w:asciiTheme="majorHAnsi" w:hAnsiTheme="majorHAnsi" w:cstheme="majorHAnsi"/>
          <w:szCs w:val="28"/>
        </w:rPr>
        <w:t>.</w:t>
      </w:r>
    </w:p>
    <w:p w14:paraId="4785BA02" w14:textId="0CE4C51C" w:rsidR="001E0B32" w:rsidRPr="006E3D22" w:rsidRDefault="001E0B32" w:rsidP="006E3D22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>a) Chứng minh tứ giác ADEN là hình chữ nhật.</w:t>
      </w:r>
    </w:p>
    <w:p w14:paraId="298F4FD5" w14:textId="06C24CF7" w:rsidR="001E0B32" w:rsidRPr="006E3D22" w:rsidRDefault="001E0B32" w:rsidP="006E3D22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b) </w:t>
      </w:r>
      <w:r w:rsidRPr="006E3D22">
        <w:rPr>
          <w:rFonts w:asciiTheme="majorHAnsi" w:hAnsiTheme="majorHAnsi" w:cstheme="majorHAnsi"/>
          <w:szCs w:val="28"/>
          <w:lang w:val="es-ES"/>
        </w:rPr>
        <w:t>Gọi F là điểm đối xứng của E qua D</w:t>
      </w:r>
      <w:r w:rsidRPr="006E3D22">
        <w:rPr>
          <w:rFonts w:asciiTheme="majorHAnsi" w:hAnsiTheme="majorHAnsi" w:cstheme="majorHAnsi"/>
          <w:szCs w:val="28"/>
        </w:rPr>
        <w:t xml:space="preserve">. </w:t>
      </w:r>
      <w:r w:rsidRPr="006E3D22">
        <w:rPr>
          <w:rFonts w:asciiTheme="majorHAnsi" w:hAnsiTheme="majorHAnsi" w:cstheme="majorHAnsi"/>
          <w:szCs w:val="28"/>
          <w:lang w:val="es-ES"/>
        </w:rPr>
        <w:t>Chứng minh tứ giác AFBE là hình thoi.</w:t>
      </w:r>
    </w:p>
    <w:p w14:paraId="231C9640" w14:textId="05195506" w:rsidR="007C0D68" w:rsidRPr="009E568D" w:rsidRDefault="00872611" w:rsidP="009E568D">
      <w:pPr>
        <w:spacing w:before="120" w:after="12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  <w:r>
        <w:rPr>
          <w:rFonts w:asciiTheme="majorHAnsi" w:hAnsiTheme="majorHAnsi" w:cstheme="majorHAnsi"/>
          <w:szCs w:val="28"/>
          <w:lang w:val="es-ES"/>
        </w:rPr>
        <w:t>c</w:t>
      </w:r>
      <w:r w:rsidR="001E0B32" w:rsidRPr="006E3D22">
        <w:rPr>
          <w:rFonts w:asciiTheme="majorHAnsi" w:hAnsiTheme="majorHAnsi" w:cstheme="majorHAnsi"/>
          <w:szCs w:val="28"/>
          <w:lang w:val="es-ES"/>
        </w:rPr>
        <w:t>) CF cắt</w:t>
      </w:r>
      <w:r w:rsidR="001E0B32" w:rsidRPr="006E3D22">
        <w:rPr>
          <w:rFonts w:asciiTheme="majorHAnsi" w:hAnsiTheme="majorHAnsi" w:cstheme="majorHAnsi"/>
          <w:szCs w:val="28"/>
        </w:rPr>
        <w:t xml:space="preserve"> </w:t>
      </w:r>
      <w:r w:rsidR="001E0B32" w:rsidRPr="006E3D22">
        <w:rPr>
          <w:rFonts w:asciiTheme="majorHAnsi" w:hAnsiTheme="majorHAnsi" w:cstheme="majorHAnsi"/>
          <w:szCs w:val="28"/>
          <w:lang w:val="es-ES"/>
        </w:rPr>
        <w:t>AB  tại K. Gọi</w:t>
      </w:r>
      <w:r w:rsidR="001E0B32" w:rsidRPr="006E3D22">
        <w:rPr>
          <w:rFonts w:asciiTheme="majorHAnsi" w:hAnsiTheme="majorHAnsi" w:cstheme="majorHAnsi"/>
          <w:szCs w:val="28"/>
        </w:rPr>
        <w:t xml:space="preserve"> M là giao điểm của AE và ND. Chứng minh</w:t>
      </w:r>
      <w:r w:rsidR="007C0D68" w:rsidRPr="009E568D">
        <w:rPr>
          <w:rFonts w:asciiTheme="majorHAnsi" w:hAnsiTheme="majorHAnsi" w:cstheme="majorHAnsi"/>
          <w:szCs w:val="28"/>
        </w:rPr>
        <w:t xml:space="preserve"> tứ giác AFEC là hình bình hành và </w:t>
      </w:r>
      <w:r w:rsidR="001E0B32" w:rsidRPr="006E3D22">
        <w:rPr>
          <w:rFonts w:asciiTheme="majorHAnsi" w:hAnsiTheme="majorHAnsi" w:cstheme="majorHAnsi"/>
          <w:szCs w:val="28"/>
        </w:rPr>
        <w:t>3 điểm C, M, K thẳng hàng</w:t>
      </w:r>
      <w:r w:rsidR="007C0D68" w:rsidRPr="009E568D">
        <w:rPr>
          <w:rFonts w:asciiTheme="majorHAnsi" w:hAnsiTheme="majorHAnsi" w:cstheme="majorHAnsi"/>
          <w:szCs w:val="28"/>
        </w:rPr>
        <w:t>.</w:t>
      </w:r>
    </w:p>
    <w:p w14:paraId="6076C585" w14:textId="62BFD379" w:rsidR="007A0D31" w:rsidRPr="009E568D" w:rsidRDefault="003112AD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>----- HẾT -----</w:t>
      </w:r>
      <w:r w:rsidR="007A0D31" w:rsidRPr="009E568D">
        <w:rPr>
          <w:rFonts w:asciiTheme="majorHAnsi" w:hAnsiTheme="majorHAnsi" w:cstheme="majorHAnsi"/>
          <w:b/>
          <w:bCs/>
          <w:szCs w:val="28"/>
        </w:rPr>
        <w:br w:type="page"/>
      </w:r>
    </w:p>
    <w:p w14:paraId="4E91A94D" w14:textId="77777777" w:rsidR="003112AD" w:rsidRPr="009E568D" w:rsidRDefault="003112AD" w:rsidP="003D49B4">
      <w:pPr>
        <w:pStyle w:val="KhngDncch"/>
        <w:spacing w:before="60" w:after="60" w:line="252" w:lineRule="auto"/>
        <w:jc w:val="both"/>
        <w:rPr>
          <w:rFonts w:asciiTheme="majorHAnsi" w:hAnsiTheme="majorHAnsi" w:cstheme="majorHAnsi"/>
          <w:b/>
          <w:bCs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lastRenderedPageBreak/>
        <w:t>PHÒNG GIÁO DỤC VÀ ĐÀO TẠO QUẬN 8</w:t>
      </w:r>
    </w:p>
    <w:p w14:paraId="333A3F0C" w14:textId="4518CE5B" w:rsidR="003112AD" w:rsidRPr="009E568D" w:rsidRDefault="003112AD" w:rsidP="003D49B4">
      <w:pPr>
        <w:pStyle w:val="KhngDncch"/>
        <w:spacing w:before="60" w:after="60" w:line="252" w:lineRule="auto"/>
        <w:jc w:val="center"/>
        <w:rPr>
          <w:rFonts w:asciiTheme="majorHAnsi" w:hAnsiTheme="majorHAnsi" w:cstheme="majorHAnsi"/>
          <w:b/>
          <w:bCs/>
          <w:szCs w:val="28"/>
        </w:rPr>
      </w:pPr>
    </w:p>
    <w:p w14:paraId="601E6A64" w14:textId="5EB161C8" w:rsidR="00230B87" w:rsidRPr="009E568D" w:rsidRDefault="003112AD" w:rsidP="003D49B4">
      <w:pPr>
        <w:pStyle w:val="KhngDncch"/>
        <w:spacing w:before="60" w:after="60" w:line="252" w:lineRule="auto"/>
        <w:jc w:val="center"/>
        <w:rPr>
          <w:rFonts w:asciiTheme="majorHAnsi" w:hAnsiTheme="majorHAnsi" w:cstheme="majorHAnsi"/>
          <w:b/>
          <w:bCs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>HƯỚNG DẪN CHẤM KIỂM TRA</w:t>
      </w:r>
      <w:r w:rsidR="00DA018A" w:rsidRPr="009E568D">
        <w:rPr>
          <w:rFonts w:asciiTheme="majorHAnsi" w:hAnsiTheme="majorHAnsi" w:cstheme="majorHAnsi"/>
          <w:b/>
          <w:bCs/>
          <w:szCs w:val="28"/>
        </w:rPr>
        <w:t xml:space="preserve"> </w:t>
      </w:r>
      <w:r w:rsidRPr="009E568D">
        <w:rPr>
          <w:rFonts w:asciiTheme="majorHAnsi" w:hAnsiTheme="majorHAnsi" w:cstheme="majorHAnsi"/>
          <w:b/>
          <w:bCs/>
          <w:szCs w:val="28"/>
        </w:rPr>
        <w:t xml:space="preserve">HỌC KÌ I – NĂM HỌC: </w:t>
      </w:r>
      <w:r w:rsidR="00230B87" w:rsidRPr="009E568D">
        <w:rPr>
          <w:rFonts w:asciiTheme="majorHAnsi" w:hAnsiTheme="majorHAnsi" w:cstheme="majorHAnsi"/>
          <w:b/>
          <w:bCs/>
          <w:szCs w:val="28"/>
        </w:rPr>
        <w:t>2022-2023</w:t>
      </w:r>
    </w:p>
    <w:p w14:paraId="6CC06AA2" w14:textId="05936095" w:rsidR="003112AD" w:rsidRPr="009E568D" w:rsidRDefault="003112AD" w:rsidP="003D49B4">
      <w:pPr>
        <w:pStyle w:val="KhngDncch"/>
        <w:spacing w:before="60" w:after="60" w:line="252" w:lineRule="auto"/>
        <w:jc w:val="center"/>
        <w:rPr>
          <w:rFonts w:asciiTheme="majorHAnsi" w:hAnsiTheme="majorHAnsi" w:cstheme="majorHAnsi"/>
          <w:b/>
          <w:bCs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>MÔN:</w:t>
      </w:r>
      <w:r w:rsidR="00230B87" w:rsidRPr="009E568D">
        <w:rPr>
          <w:rFonts w:asciiTheme="majorHAnsi" w:hAnsiTheme="majorHAnsi" w:cstheme="majorHAnsi"/>
          <w:b/>
          <w:bCs/>
          <w:szCs w:val="28"/>
        </w:rPr>
        <w:t xml:space="preserve"> TOÁN</w:t>
      </w:r>
      <w:r w:rsidRPr="009E568D">
        <w:rPr>
          <w:rFonts w:asciiTheme="majorHAnsi" w:hAnsiTheme="majorHAnsi" w:cstheme="majorHAnsi"/>
          <w:b/>
          <w:bCs/>
          <w:szCs w:val="28"/>
        </w:rPr>
        <w:t xml:space="preserve"> – LỚP </w:t>
      </w:r>
      <w:r w:rsidR="00DA018A" w:rsidRPr="009E568D">
        <w:rPr>
          <w:rFonts w:asciiTheme="majorHAnsi" w:hAnsiTheme="majorHAnsi" w:cstheme="majorHAnsi"/>
          <w:b/>
          <w:bCs/>
          <w:szCs w:val="28"/>
        </w:rPr>
        <w:t>8</w:t>
      </w:r>
    </w:p>
    <w:p w14:paraId="75274A96" w14:textId="77777777" w:rsidR="00DA018A" w:rsidRPr="006E3D22" w:rsidRDefault="00DA018A" w:rsidP="003D49B4">
      <w:pPr>
        <w:spacing w:before="60" w:after="60" w:line="252" w:lineRule="auto"/>
        <w:rPr>
          <w:rFonts w:asciiTheme="majorHAnsi" w:hAnsiTheme="majorHAnsi" w:cstheme="majorHAnsi"/>
          <w:szCs w:val="28"/>
        </w:rPr>
      </w:pPr>
      <w:r w:rsidRPr="009E568D">
        <w:rPr>
          <w:rFonts w:asciiTheme="majorHAnsi" w:eastAsia="Times New Roman" w:hAnsiTheme="majorHAnsi" w:cstheme="majorHAnsi"/>
          <w:b/>
          <w:bCs/>
          <w:szCs w:val="28"/>
        </w:rPr>
        <w:t xml:space="preserve">Câu 1: </w:t>
      </w:r>
      <w:r w:rsidRPr="009E568D">
        <w:rPr>
          <w:rFonts w:asciiTheme="majorHAnsi" w:hAnsiTheme="majorHAnsi" w:cstheme="majorHAnsi"/>
          <w:b/>
          <w:bCs/>
          <w:szCs w:val="28"/>
        </w:rPr>
        <w:t xml:space="preserve">(2,5 điểm) </w:t>
      </w:r>
      <w:r w:rsidRPr="009E568D">
        <w:rPr>
          <w:rFonts w:asciiTheme="majorHAnsi" w:eastAsia="Times New Roman" w:hAnsiTheme="majorHAnsi" w:cstheme="majorHAnsi"/>
          <w:b/>
          <w:bCs/>
          <w:szCs w:val="28"/>
        </w:rPr>
        <w:t xml:space="preserve"> </w:t>
      </w:r>
      <w:r w:rsidRPr="006E3D22">
        <w:rPr>
          <w:rFonts w:asciiTheme="majorHAnsi" w:hAnsiTheme="majorHAnsi" w:cstheme="majorHAnsi"/>
          <w:szCs w:val="28"/>
        </w:rPr>
        <w:t>Phân tích đa thức thành nhân tử:</w:t>
      </w:r>
    </w:p>
    <w:p w14:paraId="08F21BB1" w14:textId="77777777" w:rsidR="00DA018A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a) </w:t>
      </w:r>
      <w:r w:rsidRPr="006E3D22">
        <w:rPr>
          <w:rFonts w:asciiTheme="majorHAnsi" w:hAnsiTheme="majorHAnsi" w:cstheme="majorHAnsi"/>
          <w:position w:val="-10"/>
          <w:szCs w:val="28"/>
        </w:rPr>
        <w:object w:dxaOrig="1280" w:dyaOrig="380" w14:anchorId="3910BE8F">
          <v:shape id="_x0000_i1031" type="#_x0000_t75" style="width:64.5pt;height:18.45pt" o:ole="">
            <v:imagedata r:id="rId6" o:title=""/>
          </v:shape>
          <o:OLEObject Type="Embed" ProgID="Equation.DSMT4" ShapeID="_x0000_i1031" DrawAspect="Content" ObjectID="_1732361606" r:id="rId18"/>
        </w:object>
      </w:r>
    </w:p>
    <w:p w14:paraId="0BDD6214" w14:textId="30DD82DE" w:rsidR="00DA018A" w:rsidRPr="009E568D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color w:val="000000"/>
          <w:szCs w:val="28"/>
        </w:rPr>
      </w:pPr>
      <w:r w:rsidRPr="00DA018A">
        <w:rPr>
          <w:rFonts w:asciiTheme="majorHAnsi" w:hAnsiTheme="majorHAnsi" w:cstheme="majorHAnsi"/>
          <w:position w:val="-14"/>
          <w:szCs w:val="28"/>
        </w:rPr>
        <w:object w:dxaOrig="1520" w:dyaOrig="420" w14:anchorId="4B1D1A62">
          <v:shape id="_x0000_i1032" type="#_x0000_t75" style="width:76.05pt;height:20.75pt" o:ole="">
            <v:imagedata r:id="rId19" o:title=""/>
          </v:shape>
          <o:OLEObject Type="Embed" ProgID="Equation.DSMT4" ShapeID="_x0000_i1032" DrawAspect="Content" ObjectID="_1732361607" r:id="rId20"/>
        </w:object>
      </w:r>
      <w:r w:rsidRPr="006E3D22">
        <w:rPr>
          <w:rFonts w:asciiTheme="majorHAnsi" w:hAnsiTheme="majorHAnsi" w:cstheme="majorHAnsi"/>
          <w:color w:val="000000"/>
          <w:szCs w:val="28"/>
        </w:rPr>
        <w:tab/>
      </w:r>
      <w:r w:rsidRPr="006E3D22"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>
        <w:rPr>
          <w:rFonts w:asciiTheme="majorHAnsi" w:hAnsiTheme="majorHAnsi" w:cstheme="majorHAnsi"/>
          <w:color w:val="000000"/>
          <w:szCs w:val="28"/>
        </w:rPr>
        <w:tab/>
      </w:r>
      <w:r w:rsidRPr="009E568D">
        <w:rPr>
          <w:rFonts w:asciiTheme="majorHAnsi" w:hAnsiTheme="majorHAnsi" w:cstheme="majorHAnsi"/>
          <w:b/>
          <w:bCs/>
          <w:color w:val="000000"/>
          <w:szCs w:val="28"/>
        </w:rPr>
        <w:t>1,0đ</w:t>
      </w:r>
    </w:p>
    <w:p w14:paraId="6C049E42" w14:textId="1AB7F971" w:rsidR="00DA018A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color w:val="000000"/>
          <w:szCs w:val="28"/>
        </w:rPr>
        <w:t xml:space="preserve">b) </w:t>
      </w:r>
      <w:r w:rsidR="00F052A6" w:rsidRPr="006E3D22">
        <w:rPr>
          <w:rFonts w:asciiTheme="majorHAnsi" w:hAnsiTheme="majorHAnsi" w:cstheme="majorHAnsi"/>
          <w:position w:val="-6"/>
          <w:szCs w:val="28"/>
        </w:rPr>
        <w:object w:dxaOrig="1420" w:dyaOrig="340" w14:anchorId="526B574E">
          <v:shape id="_x0000_i1033" type="#_x0000_t75" style="width:70.85pt;height:17.3pt" o:ole="">
            <v:imagedata r:id="rId21" o:title=""/>
          </v:shape>
          <o:OLEObject Type="Embed" ProgID="Equation.DSMT4" ShapeID="_x0000_i1033" DrawAspect="Content" ObjectID="_1732361608" r:id="rId22"/>
        </w:object>
      </w:r>
    </w:p>
    <w:p w14:paraId="271B482D" w14:textId="0BF1E208" w:rsidR="00DA018A" w:rsidRPr="009E568D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ab/>
      </w:r>
      <w:r w:rsidRPr="00DA018A">
        <w:rPr>
          <w:rFonts w:asciiTheme="majorHAnsi" w:hAnsiTheme="majorHAnsi" w:cstheme="majorHAnsi"/>
          <w:position w:val="-14"/>
          <w:szCs w:val="28"/>
        </w:rPr>
        <w:object w:dxaOrig="1180" w:dyaOrig="460" w14:anchorId="05F1F7BE">
          <v:shape id="_x0000_i1034" type="#_x0000_t75" style="width:58.75pt;height:23.6pt" o:ole="">
            <v:imagedata r:id="rId23" o:title=""/>
          </v:shape>
          <o:OLEObject Type="Embed" ProgID="Equation.DSMT4" ShapeID="_x0000_i1034" DrawAspect="Content" ObjectID="_1732361609" r:id="rId24"/>
        </w:objec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75đ</w:t>
      </w:r>
    </w:p>
    <w:p w14:paraId="7F655A4B" w14:textId="47085E6D" w:rsidR="00DA018A" w:rsidRPr="006E3D22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c) </w:t>
      </w:r>
      <w:r w:rsidRPr="006E3D22">
        <w:rPr>
          <w:rFonts w:asciiTheme="majorHAnsi" w:hAnsiTheme="majorHAnsi" w:cstheme="majorHAnsi"/>
          <w:position w:val="-14"/>
          <w:szCs w:val="28"/>
        </w:rPr>
        <w:object w:dxaOrig="1760" w:dyaOrig="420" w14:anchorId="7B011FA1">
          <v:shape id="_x0000_i1035" type="#_x0000_t75" style="width:88.7pt;height:21.3pt" o:ole="">
            <v:imagedata r:id="rId10" o:title=""/>
          </v:shape>
          <o:OLEObject Type="Embed" ProgID="Equation.DSMT4" ShapeID="_x0000_i1035" DrawAspect="Content" ObjectID="_1732361610" r:id="rId25"/>
        </w:object>
      </w:r>
    </w:p>
    <w:p w14:paraId="588391C3" w14:textId="11B26690" w:rsidR="00D847B8" w:rsidRPr="009E568D" w:rsidRDefault="00DA018A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ab/>
      </w:r>
      <w:r w:rsidRPr="006E3D22">
        <w:rPr>
          <w:rFonts w:asciiTheme="majorHAnsi" w:hAnsiTheme="majorHAnsi" w:cstheme="majorHAnsi"/>
          <w:position w:val="-14"/>
          <w:szCs w:val="28"/>
        </w:rPr>
        <w:object w:dxaOrig="2760" w:dyaOrig="400" w14:anchorId="15ACF9AD">
          <v:shape id="_x0000_i1036" type="#_x0000_t75" style="width:138.8pt;height:20.75pt" o:ole="">
            <v:imagedata r:id="rId26" o:title=""/>
          </v:shape>
          <o:OLEObject Type="Embed" ProgID="Equation.DSMT4" ShapeID="_x0000_i1036" DrawAspect="Content" ObjectID="_1732361611" r:id="rId27"/>
        </w:objec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5D73765F" w14:textId="4132A39B" w:rsidR="00DA018A" w:rsidRDefault="00DA018A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</w:rPr>
      </w:pPr>
      <w:r>
        <w:rPr>
          <w:rFonts w:asciiTheme="majorHAnsi" w:hAnsiTheme="majorHAnsi" w:cstheme="majorHAnsi"/>
          <w:szCs w:val="28"/>
        </w:rPr>
        <w:tab/>
      </w:r>
      <w:r w:rsidRPr="006E3D22">
        <w:rPr>
          <w:rFonts w:asciiTheme="majorHAnsi" w:hAnsiTheme="majorHAnsi" w:cstheme="majorHAnsi"/>
          <w:position w:val="-14"/>
          <w:szCs w:val="28"/>
        </w:rPr>
        <w:object w:dxaOrig="2040" w:dyaOrig="400" w14:anchorId="24A40835">
          <v:shape id="_x0000_i1037" type="#_x0000_t75" style="width:102.55pt;height:20.75pt" o:ole="">
            <v:imagedata r:id="rId28" o:title=""/>
          </v:shape>
          <o:OLEObject Type="Embed" ProgID="Equation.DSMT4" ShapeID="_x0000_i1037" DrawAspect="Content" ObjectID="_1732361612" r:id="rId29"/>
        </w:objec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  <w:r>
        <w:rPr>
          <w:rFonts w:asciiTheme="majorHAnsi" w:hAnsiTheme="majorHAnsi" w:cstheme="majorHAnsi"/>
          <w:szCs w:val="28"/>
        </w:rPr>
        <w:tab/>
      </w:r>
    </w:p>
    <w:p w14:paraId="53E88612" w14:textId="2B951DEA" w:rsidR="00DA018A" w:rsidRPr="009E568D" w:rsidRDefault="00DA018A" w:rsidP="003D49B4">
      <w:pPr>
        <w:pStyle w:val="KhngDncch"/>
        <w:spacing w:before="60" w:after="60" w:line="252" w:lineRule="auto"/>
        <w:rPr>
          <w:rFonts w:asciiTheme="majorHAnsi" w:hAnsiTheme="majorHAnsi" w:cstheme="majorHAnsi"/>
          <w:b/>
          <w:bCs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ab/>
      </w:r>
      <w:r w:rsidRPr="006E3D22">
        <w:rPr>
          <w:rFonts w:asciiTheme="majorHAnsi" w:hAnsiTheme="majorHAnsi" w:cstheme="majorHAnsi"/>
          <w:position w:val="-14"/>
          <w:szCs w:val="28"/>
        </w:rPr>
        <w:object w:dxaOrig="1680" w:dyaOrig="400" w14:anchorId="029D5FE5">
          <v:shape id="_x0000_i1038" type="#_x0000_t75" style="width:85.25pt;height:20.75pt" o:ole="">
            <v:imagedata r:id="rId30" o:title=""/>
          </v:shape>
          <o:OLEObject Type="Embed" ProgID="Equation.DSMT4" ShapeID="_x0000_i1038" DrawAspect="Content" ObjectID="_1732361613" r:id="rId31"/>
        </w:objec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53AAD551" w14:textId="77777777" w:rsidR="00DA018A" w:rsidRPr="006E3D22" w:rsidRDefault="00DA018A" w:rsidP="003D49B4">
      <w:pPr>
        <w:spacing w:before="60" w:after="60" w:line="252" w:lineRule="auto"/>
        <w:rPr>
          <w:rFonts w:asciiTheme="majorHAnsi" w:hAnsiTheme="majorHAnsi" w:cstheme="majorHAnsi"/>
          <w:szCs w:val="28"/>
        </w:rPr>
      </w:pPr>
      <w:r w:rsidRPr="009E568D">
        <w:rPr>
          <w:rFonts w:asciiTheme="majorHAnsi" w:hAnsiTheme="majorHAnsi" w:cstheme="majorHAnsi"/>
          <w:b/>
          <w:bCs/>
          <w:szCs w:val="28"/>
        </w:rPr>
        <w:t>Câu 2</w:t>
      </w:r>
      <w:r w:rsidRPr="006E3D22">
        <w:rPr>
          <w:rFonts w:asciiTheme="majorHAnsi" w:hAnsiTheme="majorHAnsi" w:cstheme="majorHAnsi"/>
          <w:b/>
          <w:bCs/>
          <w:szCs w:val="28"/>
        </w:rPr>
        <w:t xml:space="preserve">: </w:t>
      </w:r>
      <w:r w:rsidRPr="009E568D">
        <w:rPr>
          <w:rFonts w:asciiTheme="majorHAnsi" w:hAnsiTheme="majorHAnsi" w:cstheme="majorHAnsi"/>
          <w:b/>
          <w:bCs/>
          <w:szCs w:val="28"/>
        </w:rPr>
        <w:t xml:space="preserve">(2,0 điểm) </w:t>
      </w:r>
      <w:r w:rsidRPr="006E3D22">
        <w:rPr>
          <w:rFonts w:asciiTheme="majorHAnsi" w:hAnsiTheme="majorHAnsi" w:cstheme="majorHAnsi"/>
          <w:szCs w:val="28"/>
        </w:rPr>
        <w:t>Thực hiện phép tính:</w:t>
      </w:r>
    </w:p>
    <w:p w14:paraId="4F0A3641" w14:textId="1DC158F5" w:rsidR="00AE57A3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a) </w:t>
      </w:r>
      <w:r w:rsidR="00AE57A3" w:rsidRPr="006E3D22">
        <w:rPr>
          <w:rFonts w:asciiTheme="majorHAnsi" w:hAnsiTheme="majorHAnsi" w:cstheme="majorHAnsi"/>
          <w:position w:val="-24"/>
          <w:szCs w:val="28"/>
        </w:rPr>
        <w:object w:dxaOrig="1520" w:dyaOrig="660" w14:anchorId="1AED44F3">
          <v:shape id="_x0000_i1039" type="#_x0000_t75" style="width:89.3pt;height:38.6pt" o:ole="">
            <v:imagedata r:id="rId32" o:title=""/>
          </v:shape>
          <o:OLEObject Type="Embed" ProgID="Equation.DSMT4" ShapeID="_x0000_i1039" DrawAspect="Content" ObjectID="_1732361614" r:id="rId33"/>
        </w:object>
      </w:r>
      <w:r w:rsidRPr="006E3D22">
        <w:rPr>
          <w:rFonts w:asciiTheme="majorHAnsi" w:hAnsiTheme="majorHAnsi" w:cstheme="majorHAnsi"/>
          <w:szCs w:val="28"/>
        </w:rPr>
        <w:tab/>
      </w:r>
      <w:r w:rsidRPr="006E3D22">
        <w:rPr>
          <w:rFonts w:asciiTheme="majorHAnsi" w:hAnsiTheme="majorHAnsi" w:cstheme="majorHAnsi"/>
          <w:szCs w:val="28"/>
        </w:rPr>
        <w:tab/>
      </w:r>
    </w:p>
    <w:p w14:paraId="29017CF7" w14:textId="41BFF0B9" w:rsidR="00AE57A3" w:rsidRPr="009E568D" w:rsidRDefault="00AE57A3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position w:val="-24"/>
          <w:szCs w:val="28"/>
        </w:rPr>
        <w:object w:dxaOrig="980" w:dyaOrig="660" w14:anchorId="55D02E8F">
          <v:shape id="_x0000_i1040" type="#_x0000_t75" style="width:57pt;height:38.6pt" o:ole="">
            <v:imagedata r:id="rId34" o:title=""/>
          </v:shape>
          <o:OLEObject Type="Embed" ProgID="Equation.DSMT4" ShapeID="_x0000_i1040" DrawAspect="Content" ObjectID="_1732361615" r:id="rId35"/>
        </w:objec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5đ</w:t>
      </w:r>
    </w:p>
    <w:p w14:paraId="07B07AED" w14:textId="762E988F" w:rsidR="00AE57A3" w:rsidRPr="009E568D" w:rsidRDefault="00AE57A3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AE57A3">
        <w:rPr>
          <w:rFonts w:asciiTheme="majorHAnsi" w:hAnsiTheme="majorHAnsi" w:cstheme="majorHAnsi"/>
          <w:position w:val="-32"/>
          <w:szCs w:val="28"/>
        </w:rPr>
        <w:object w:dxaOrig="1100" w:dyaOrig="740" w14:anchorId="3923DFD4">
          <v:shape id="_x0000_i1041" type="#_x0000_t75" style="width:63.95pt;height:43.2pt" o:ole="">
            <v:imagedata r:id="rId36" o:title=""/>
          </v:shape>
          <o:OLEObject Type="Embed" ProgID="Equation.DSMT4" ShapeID="_x0000_i1041" DrawAspect="Content" ObjectID="_1732361616" r:id="rId37"/>
        </w:objec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5BC66442" w14:textId="1437F378" w:rsidR="00DA018A" w:rsidRDefault="00AE57A3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AE57A3">
        <w:rPr>
          <w:rFonts w:asciiTheme="majorHAnsi" w:hAnsiTheme="majorHAnsi" w:cstheme="majorHAnsi"/>
          <w:position w:val="-24"/>
          <w:szCs w:val="28"/>
        </w:rPr>
        <w:object w:dxaOrig="420" w:dyaOrig="620" w14:anchorId="245D9B96">
          <v:shape id="_x0000_i1042" type="#_x0000_t75" style="width:24.75pt;height:35.7pt" o:ole="">
            <v:imagedata r:id="rId38" o:title=""/>
          </v:shape>
          <o:OLEObject Type="Embed" ProgID="Equation.DSMT4" ShapeID="_x0000_i1042" DrawAspect="Content" ObjectID="_1732361617" r:id="rId39"/>
        </w:object>
      </w:r>
      <w:r w:rsidR="00DA018A" w:rsidRPr="006E3D22"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65011E07" w14:textId="1A9B4E34" w:rsidR="00DA018A" w:rsidRDefault="00DA018A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szCs w:val="28"/>
        </w:rPr>
        <w:t xml:space="preserve">b) </w:t>
      </w:r>
      <w:r w:rsidR="00AE57A3" w:rsidRPr="00F1344B">
        <w:rPr>
          <w:rFonts w:asciiTheme="majorHAnsi" w:hAnsiTheme="majorHAnsi" w:cstheme="majorHAnsi"/>
          <w:position w:val="-32"/>
          <w:szCs w:val="28"/>
        </w:rPr>
        <w:object w:dxaOrig="3260" w:dyaOrig="760" w14:anchorId="1B7ADE32">
          <v:shape id="_x0000_i1043" type="#_x0000_t75" style="width:186.6pt;height:43.2pt" o:ole="">
            <v:imagedata r:id="rId40" o:title=""/>
          </v:shape>
          <o:OLEObject Type="Embed" ProgID="Equation.DSMT4" ShapeID="_x0000_i1043" DrawAspect="Content" ObjectID="_1732361618" r:id="rId41"/>
        </w:object>
      </w:r>
    </w:p>
    <w:p w14:paraId="5313E899" w14:textId="692C6055" w:rsidR="00AE57A3" w:rsidRDefault="00AE57A3" w:rsidP="003D49B4">
      <w:pPr>
        <w:spacing w:before="60" w:after="60" w:line="252" w:lineRule="auto"/>
        <w:ind w:firstLine="567"/>
      </w:pPr>
      <w:r w:rsidRPr="00EC79EC">
        <w:rPr>
          <w:position w:val="-32"/>
        </w:rPr>
        <w:object w:dxaOrig="5319" w:dyaOrig="800" w14:anchorId="40DF52D5">
          <v:shape id="_x0000_i1044" type="#_x0000_t75" style="width:266.1pt;height:39.75pt" o:ole="">
            <v:imagedata r:id="rId42" o:title=""/>
          </v:shape>
          <o:OLEObject Type="Embed" ProgID="Equation.DSMT4" ShapeID="_x0000_i1044" DrawAspect="Content" ObjectID="_1732361619" r:id="rId43"/>
        </w:object>
      </w:r>
      <w:r>
        <w:tab/>
      </w:r>
      <w:r>
        <w:tab/>
      </w:r>
      <w: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  <w:r>
        <w:tab/>
      </w:r>
    </w:p>
    <w:p w14:paraId="2173D8A4" w14:textId="6E9ED3BB" w:rsidR="00AE57A3" w:rsidRDefault="00AE57A3" w:rsidP="003D49B4">
      <w:pPr>
        <w:spacing w:before="60" w:after="60" w:line="252" w:lineRule="auto"/>
        <w:ind w:firstLine="567"/>
      </w:pPr>
      <w:r w:rsidRPr="00EC79EC">
        <w:rPr>
          <w:position w:val="-32"/>
        </w:rPr>
        <w:object w:dxaOrig="2760" w:dyaOrig="760" w14:anchorId="75398F1B">
          <v:shape id="_x0000_i1045" type="#_x0000_t75" style="width:138.25pt;height:38pt" o:ole="">
            <v:imagedata r:id="rId44" o:title=""/>
          </v:shape>
          <o:OLEObject Type="Embed" ProgID="Equation.DSMT4" ShapeID="_x0000_i1045" DrawAspect="Content" ObjectID="_1732361620" r:id="rId4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4F4D9133" w14:textId="4CC6270F" w:rsidR="00AE57A3" w:rsidRDefault="00AE57A3" w:rsidP="003D49B4">
      <w:pPr>
        <w:spacing w:before="60" w:after="60" w:line="252" w:lineRule="auto"/>
        <w:ind w:firstLine="567"/>
      </w:pPr>
      <w:r w:rsidRPr="00EC79EC">
        <w:rPr>
          <w:position w:val="-32"/>
        </w:rPr>
        <w:object w:dxaOrig="1800" w:dyaOrig="760" w14:anchorId="6DC83BEC">
          <v:shape id="_x0000_i1046" type="#_x0000_t75" style="width:90.45pt;height:38pt" o:ole="">
            <v:imagedata r:id="rId46" o:title=""/>
          </v:shape>
          <o:OLEObject Type="Embed" ProgID="Equation.DSMT4" ShapeID="_x0000_i1046" DrawAspect="Content" ObjectID="_1732361621" r:id="rId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567A7C04" w14:textId="0A2885B0" w:rsidR="00AE57A3" w:rsidRPr="009E568D" w:rsidRDefault="00AE57A3" w:rsidP="003D49B4">
      <w:pPr>
        <w:spacing w:before="60" w:after="60" w:line="252" w:lineRule="auto"/>
        <w:ind w:firstLine="567"/>
        <w:rPr>
          <w:rFonts w:asciiTheme="majorHAnsi" w:hAnsiTheme="majorHAnsi" w:cstheme="majorHAnsi"/>
          <w:szCs w:val="28"/>
        </w:rPr>
      </w:pPr>
      <w:r w:rsidRPr="00EC79EC">
        <w:rPr>
          <w:position w:val="-32"/>
        </w:rPr>
        <w:object w:dxaOrig="2659" w:dyaOrig="760" w14:anchorId="531E6B62">
          <v:shape id="_x0000_i1047" type="#_x0000_t75" style="width:133.05pt;height:38pt" o:ole="">
            <v:imagedata r:id="rId48" o:title=""/>
          </v:shape>
          <o:OLEObject Type="Embed" ProgID="Equation.DSMT4" ShapeID="_x0000_i1047" DrawAspect="Content" ObjectID="_1732361622" r:id="rId4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E568D">
        <w:rPr>
          <w:rFonts w:asciiTheme="majorHAnsi" w:hAnsiTheme="majorHAnsi" w:cstheme="majorHAnsi"/>
          <w:b/>
          <w:bCs/>
          <w:szCs w:val="28"/>
        </w:rPr>
        <w:t>0,25đ</w:t>
      </w:r>
    </w:p>
    <w:p w14:paraId="7CFED8C6" w14:textId="3F5C41BB" w:rsidR="00AE57A3" w:rsidRPr="009E568D" w:rsidRDefault="00AE57A3" w:rsidP="003D49B4">
      <w:pPr>
        <w:spacing w:before="60" w:after="60" w:line="252" w:lineRule="auto"/>
        <w:jc w:val="both"/>
        <w:rPr>
          <w:rFonts w:asciiTheme="majorHAnsi" w:hAnsiTheme="majorHAnsi" w:cstheme="majorHAnsi"/>
          <w:szCs w:val="28"/>
        </w:rPr>
      </w:pPr>
      <w:r w:rsidRPr="006E3D22">
        <w:rPr>
          <w:rFonts w:asciiTheme="majorHAnsi" w:hAnsiTheme="majorHAnsi" w:cstheme="majorHAnsi"/>
          <w:b/>
          <w:bCs/>
          <w:szCs w:val="28"/>
        </w:rPr>
        <w:t xml:space="preserve">Câu 3: </w:t>
      </w:r>
      <w:r w:rsidRPr="009E568D">
        <w:rPr>
          <w:rFonts w:asciiTheme="majorHAnsi" w:hAnsiTheme="majorHAnsi" w:cstheme="majorHAnsi"/>
          <w:b/>
          <w:bCs/>
          <w:szCs w:val="28"/>
        </w:rPr>
        <w:t xml:space="preserve">(1,5 điểm) </w:t>
      </w:r>
    </w:p>
    <w:p w14:paraId="12A96FF4" w14:textId="403C95C6" w:rsidR="00DA018A" w:rsidRPr="009E568D" w:rsidRDefault="002368F9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 xml:space="preserve">a) </w:t>
      </w:r>
      <w:r w:rsidR="00AE57A3" w:rsidRPr="009E568D">
        <w:rPr>
          <w:rFonts w:asciiTheme="majorHAnsi" w:hAnsiTheme="majorHAnsi" w:cstheme="majorHAnsi"/>
          <w:szCs w:val="28"/>
          <w:lang w:val="fr-FR"/>
        </w:rPr>
        <w:t>Chiều dài hình chữ nhật là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: 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15 (m)</w:t>
      </w:r>
    </w:p>
    <w:p w14:paraId="59E438C4" w14:textId="6F6E9B7D" w:rsidR="002368F9" w:rsidRPr="009E568D" w:rsidRDefault="002368F9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D</w:t>
      </w:r>
      <w:r w:rsidRPr="006E3D22">
        <w:rPr>
          <w:rFonts w:asciiTheme="majorHAnsi" w:hAnsiTheme="majorHAnsi" w:cstheme="majorHAnsi"/>
          <w:szCs w:val="28"/>
        </w:rPr>
        <w:t>iện tích miếng đất hình chữ nhật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: 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>(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15)     (m</w:t>
      </w:r>
      <w:r w:rsidRPr="009E568D">
        <w:rPr>
          <w:rFonts w:asciiTheme="majorHAnsi" w:hAnsiTheme="majorHAnsi" w:cstheme="majorHAnsi"/>
          <w:szCs w:val="28"/>
          <w:vertAlign w:val="superscript"/>
          <w:lang w:val="fr-FR"/>
        </w:rPr>
        <w:t>2</w:t>
      </w:r>
      <w:r w:rsidRPr="009E568D">
        <w:rPr>
          <w:rFonts w:asciiTheme="majorHAnsi" w:hAnsiTheme="majorHAnsi" w:cstheme="majorHAnsi"/>
          <w:szCs w:val="28"/>
          <w:lang w:val="fr-FR"/>
        </w:rPr>
        <w:t>)</w:t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b/>
          <w:bCs/>
          <w:szCs w:val="28"/>
          <w:lang w:val="fr-FR"/>
        </w:rPr>
        <w:t>0,5đ</w:t>
      </w:r>
    </w:p>
    <w:p w14:paraId="455EB158" w14:textId="77777777" w:rsidR="002368F9" w:rsidRPr="009E568D" w:rsidRDefault="002368F9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lastRenderedPageBreak/>
        <w:t xml:space="preserve">b) Diện tích phần đất xây nhà: </w:t>
      </w:r>
    </w:p>
    <w:p w14:paraId="4BC6414E" w14:textId="4E40F2F2" w:rsidR="002368F9" w:rsidRPr="009E568D" w:rsidRDefault="002368F9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>(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15) – 0,5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= 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vertAlign w:val="superscript"/>
          <w:lang w:val="fr-FR"/>
        </w:rPr>
        <w:t>2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15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0,5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= 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vertAlign w:val="superscript"/>
          <w:lang w:val="fr-FR"/>
        </w:rPr>
        <w:t>2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15,5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(m</w:t>
      </w:r>
      <w:r w:rsidRPr="009E568D">
        <w:rPr>
          <w:rFonts w:asciiTheme="majorHAnsi" w:hAnsiTheme="majorHAnsi" w:cstheme="majorHAnsi"/>
          <w:szCs w:val="28"/>
          <w:vertAlign w:val="superscript"/>
          <w:lang w:val="fr-FR"/>
        </w:rPr>
        <w:t>2</w:t>
      </w:r>
      <w:r w:rsidRPr="009E568D">
        <w:rPr>
          <w:rFonts w:asciiTheme="majorHAnsi" w:hAnsiTheme="majorHAnsi" w:cstheme="majorHAnsi"/>
          <w:szCs w:val="28"/>
          <w:lang w:val="fr-FR"/>
        </w:rPr>
        <w:t>)</w:t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b/>
          <w:bCs/>
          <w:szCs w:val="28"/>
          <w:lang w:val="fr-FR"/>
        </w:rPr>
        <w:t>0,5đ</w:t>
      </w:r>
      <w:r w:rsidRPr="009E568D">
        <w:rPr>
          <w:rFonts w:asciiTheme="majorHAnsi" w:hAnsiTheme="majorHAnsi" w:cstheme="majorHAnsi"/>
          <w:szCs w:val="28"/>
          <w:lang w:val="fr-FR"/>
        </w:rPr>
        <w:tab/>
      </w:r>
    </w:p>
    <w:p w14:paraId="68B7F2FB" w14:textId="524F9CF1" w:rsidR="002368F9" w:rsidRPr="009E568D" w:rsidRDefault="002368F9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c) Diện tích phần đất để xây nhà: 20</w:t>
      </w:r>
      <w:r w:rsidRPr="009E568D">
        <w:rPr>
          <w:rFonts w:asciiTheme="majorHAnsi" w:hAnsiTheme="majorHAnsi" w:cstheme="majorHAnsi"/>
          <w:szCs w:val="28"/>
          <w:vertAlign w:val="superscript"/>
          <w:lang w:val="fr-FR"/>
        </w:rPr>
        <w:t>2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15,5.20 = 90 (m</w:t>
      </w:r>
      <w:r w:rsidRPr="009E568D">
        <w:rPr>
          <w:rFonts w:asciiTheme="majorHAnsi" w:hAnsiTheme="majorHAnsi" w:cstheme="majorHAnsi"/>
          <w:szCs w:val="28"/>
          <w:vertAlign w:val="superscript"/>
          <w:lang w:val="fr-FR"/>
        </w:rPr>
        <w:t>2</w:t>
      </w:r>
      <w:r w:rsidRPr="009E568D">
        <w:rPr>
          <w:rFonts w:asciiTheme="majorHAnsi" w:hAnsiTheme="majorHAnsi" w:cstheme="majorHAnsi"/>
          <w:szCs w:val="28"/>
          <w:lang w:val="fr-FR"/>
        </w:rPr>
        <w:t>)</w:t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szCs w:val="28"/>
          <w:lang w:val="fr-FR"/>
        </w:rPr>
        <w:tab/>
      </w:r>
      <w:r w:rsidRPr="009E568D">
        <w:rPr>
          <w:rFonts w:asciiTheme="majorHAnsi" w:hAnsiTheme="majorHAnsi" w:cstheme="majorHAnsi"/>
          <w:b/>
          <w:bCs/>
          <w:szCs w:val="28"/>
          <w:lang w:val="fr-FR"/>
        </w:rPr>
        <w:t>0,5đ</w:t>
      </w:r>
    </w:p>
    <w:p w14:paraId="0D9D784D" w14:textId="57F5C5B9" w:rsidR="003112AD" w:rsidRPr="009E568D" w:rsidRDefault="006B3622" w:rsidP="003D49B4">
      <w:pPr>
        <w:spacing w:before="120" w:after="60" w:line="252" w:lineRule="auto"/>
        <w:jc w:val="both"/>
        <w:rPr>
          <w:rFonts w:asciiTheme="majorHAnsi" w:hAnsiTheme="majorHAnsi" w:cstheme="majorHAnsi"/>
          <w:szCs w:val="28"/>
          <w:lang w:val="fr-FR"/>
        </w:rPr>
      </w:pPr>
      <w:r w:rsidRPr="006E3D22">
        <w:rPr>
          <w:rFonts w:asciiTheme="majorHAnsi" w:hAnsiTheme="majorHAnsi" w:cstheme="majorHAnsi"/>
          <w:b/>
          <w:bCs/>
          <w:szCs w:val="28"/>
        </w:rPr>
        <w:t>Câu 4:</w:t>
      </w:r>
      <w:r w:rsidRPr="006E3D22">
        <w:rPr>
          <w:rFonts w:asciiTheme="majorHAnsi" w:hAnsiTheme="majorHAnsi" w:cstheme="majorHAnsi"/>
          <w:szCs w:val="28"/>
        </w:rPr>
        <w:t xml:space="preserve"> </w:t>
      </w:r>
      <w:r w:rsidRPr="009E568D">
        <w:rPr>
          <w:rFonts w:asciiTheme="majorHAnsi" w:hAnsiTheme="majorHAnsi" w:cstheme="majorHAnsi"/>
          <w:b/>
          <w:bCs/>
          <w:szCs w:val="28"/>
          <w:lang w:val="fr-FR"/>
        </w:rPr>
        <w:t xml:space="preserve">(1,0 điểm) </w:t>
      </w:r>
    </w:p>
    <w:p w14:paraId="04134706" w14:textId="396F45E6" w:rsidR="003112AD" w:rsidRPr="009E568D" w:rsidRDefault="00CE5CCC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a) Giá một sản phẩm trong dịp lễ Noel:</w:t>
      </w:r>
    </w:p>
    <w:p w14:paraId="30A3B3AA" w14:textId="479EA7B4" w:rsidR="00CE5CCC" w:rsidRPr="009E568D" w:rsidRDefault="00CE5CCC" w:rsidP="003D49B4">
      <w:pPr>
        <w:pStyle w:val="KhngDncch"/>
        <w:spacing w:before="60" w:after="60" w:line="252" w:lineRule="auto"/>
        <w:ind w:firstLine="720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(100% – 10%)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 xml:space="preserve">x </w:t>
      </w:r>
      <w:r w:rsidRPr="009E568D">
        <w:rPr>
          <w:rFonts w:asciiTheme="majorHAnsi" w:hAnsiTheme="majorHAnsi" w:cstheme="majorHAnsi"/>
          <w:szCs w:val="28"/>
          <w:lang w:val="fr-FR"/>
        </w:rPr>
        <w:t>= 0,9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(đồng)</w:t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</w:p>
    <w:p w14:paraId="6D52C644" w14:textId="08468A71" w:rsidR="00CE5CCC" w:rsidRPr="009E568D" w:rsidRDefault="00CE5CCC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Giá một sản phẩm trong dịp tết Tây:</w:t>
      </w:r>
    </w:p>
    <w:p w14:paraId="1539BDC9" w14:textId="262FD9C1" w:rsidR="00CE5CCC" w:rsidRPr="009E568D" w:rsidRDefault="00CE5CCC" w:rsidP="003D49B4">
      <w:pPr>
        <w:pStyle w:val="KhngDncch"/>
        <w:spacing w:before="60" w:after="60" w:line="252" w:lineRule="auto"/>
        <w:ind w:firstLine="720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0,9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 xml:space="preserve">x </w:t>
      </w:r>
      <w:r w:rsidRPr="009E568D">
        <w:rPr>
          <w:rFonts w:asciiTheme="majorHAnsi" w:hAnsiTheme="majorHAnsi" w:cstheme="majorHAnsi"/>
          <w:szCs w:val="28"/>
          <w:lang w:val="fr-FR"/>
        </w:rPr>
        <w:t>– 200 000 (đồng)</w:t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b/>
          <w:bCs/>
          <w:szCs w:val="28"/>
          <w:lang w:val="fr-FR"/>
        </w:rPr>
        <w:t>0,25đ</w:t>
      </w:r>
    </w:p>
    <w:p w14:paraId="015FD3EB" w14:textId="4D79C62F" w:rsidR="00CE5CCC" w:rsidRPr="009E568D" w:rsidRDefault="00CE5CCC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Tổng số tiền có được khi bán hết lô hàng sau hai lần giảm giá:</w:t>
      </w:r>
    </w:p>
    <w:p w14:paraId="2359D4B9" w14:textId="14C18D51" w:rsidR="00CE5CCC" w:rsidRPr="009E568D" w:rsidRDefault="00CE5CCC" w:rsidP="003D49B4">
      <w:pPr>
        <w:pStyle w:val="KhngDncch"/>
        <w:spacing w:before="60" w:after="60" w:line="252" w:lineRule="auto"/>
        <w:ind w:firstLine="720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12.0,9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+ 20.( 0,9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 xml:space="preserve">x </w:t>
      </w:r>
      <w:r w:rsidRPr="009E568D">
        <w:rPr>
          <w:rFonts w:asciiTheme="majorHAnsi" w:hAnsiTheme="majorHAnsi" w:cstheme="majorHAnsi"/>
          <w:szCs w:val="28"/>
          <w:lang w:val="fr-FR"/>
        </w:rPr>
        <w:t>– 200 000) = 28,8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x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– 4 000 000 (đồng)</w:t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b/>
          <w:bCs/>
          <w:szCs w:val="28"/>
          <w:lang w:val="fr-FR"/>
        </w:rPr>
        <w:t>0,25đ</w:t>
      </w:r>
    </w:p>
    <w:p w14:paraId="5804FC4B" w14:textId="77777777" w:rsidR="003D49B4" w:rsidRPr="009E568D" w:rsidRDefault="003D49B4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</w:p>
    <w:p w14:paraId="4227C5E1" w14:textId="28978639" w:rsidR="00CE5CCC" w:rsidRPr="009E568D" w:rsidRDefault="00CE5CCC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b) Tổng số tiền có được khi bán hết lô hàng sau hai lần giảm giá:</w:t>
      </w:r>
    </w:p>
    <w:p w14:paraId="506D227B" w14:textId="60572BD9" w:rsidR="00CE5CCC" w:rsidRPr="009E568D" w:rsidRDefault="00CE5CCC" w:rsidP="003D49B4">
      <w:pPr>
        <w:pStyle w:val="KhngDncch"/>
        <w:spacing w:before="60" w:after="60" w:line="252" w:lineRule="auto"/>
        <w:ind w:firstLine="720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28,8</w:t>
      </w:r>
      <w:r w:rsidRPr="009E568D">
        <w:rPr>
          <w:rFonts w:asciiTheme="majorHAnsi" w:hAnsiTheme="majorHAnsi" w:cstheme="majorHAnsi"/>
          <w:i/>
          <w:iCs/>
          <w:szCs w:val="28"/>
          <w:lang w:val="fr-FR"/>
        </w:rPr>
        <w:t>.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2 400 000 – 4 000 000 = </w:t>
      </w:r>
      <w:r w:rsidR="001C1014" w:rsidRPr="009E568D">
        <w:rPr>
          <w:rFonts w:asciiTheme="majorHAnsi" w:hAnsiTheme="majorHAnsi" w:cstheme="majorHAnsi"/>
          <w:szCs w:val="28"/>
          <w:lang w:val="fr-FR"/>
        </w:rPr>
        <w:t>65 120 000</w:t>
      </w:r>
      <w:r w:rsidRPr="009E568D">
        <w:rPr>
          <w:rFonts w:asciiTheme="majorHAnsi" w:hAnsiTheme="majorHAnsi" w:cstheme="majorHAnsi"/>
          <w:szCs w:val="28"/>
          <w:lang w:val="fr-FR"/>
        </w:rPr>
        <w:t xml:space="preserve"> (đồng)</w:t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b/>
          <w:bCs/>
          <w:szCs w:val="28"/>
          <w:lang w:val="fr-FR"/>
        </w:rPr>
        <w:t>0,25đ</w:t>
      </w:r>
    </w:p>
    <w:p w14:paraId="59F6EB8F" w14:textId="0546543F" w:rsidR="001C1014" w:rsidRPr="009E568D" w:rsidRDefault="001C1014" w:rsidP="003D49B4">
      <w:pPr>
        <w:pStyle w:val="KhngDncch"/>
        <w:spacing w:before="60" w:after="60" w:line="252" w:lineRule="auto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>Giá vốn của mỗi sản phẩm:</w:t>
      </w:r>
    </w:p>
    <w:p w14:paraId="761AA1D7" w14:textId="0B3A125B" w:rsidR="001C1014" w:rsidRPr="009E568D" w:rsidRDefault="001C1014" w:rsidP="003D49B4">
      <w:pPr>
        <w:pStyle w:val="KhngDncch"/>
        <w:spacing w:before="60" w:after="60" w:line="252" w:lineRule="auto"/>
        <w:ind w:firstLine="720"/>
        <w:rPr>
          <w:rFonts w:asciiTheme="majorHAnsi" w:hAnsiTheme="majorHAnsi" w:cstheme="majorHAnsi"/>
          <w:szCs w:val="28"/>
          <w:lang w:val="fr-FR"/>
        </w:rPr>
      </w:pPr>
      <w:r w:rsidRPr="009E568D">
        <w:rPr>
          <w:rFonts w:asciiTheme="majorHAnsi" w:hAnsiTheme="majorHAnsi" w:cstheme="majorHAnsi"/>
          <w:szCs w:val="28"/>
          <w:lang w:val="fr-FR"/>
        </w:rPr>
        <w:t xml:space="preserve">(65 120 000 - </w:t>
      </w:r>
      <w:r w:rsidRPr="006E3D22">
        <w:rPr>
          <w:rFonts w:asciiTheme="majorHAnsi" w:hAnsiTheme="majorHAnsi" w:cstheme="majorHAnsi"/>
          <w:szCs w:val="28"/>
        </w:rPr>
        <w:t>9 360 000</w:t>
      </w:r>
      <w:r w:rsidRPr="009E568D">
        <w:rPr>
          <w:rFonts w:asciiTheme="majorHAnsi" w:hAnsiTheme="majorHAnsi" w:cstheme="majorHAnsi"/>
          <w:szCs w:val="28"/>
          <w:lang w:val="fr-FR"/>
        </w:rPr>
        <w:t>) : 32 = 1 742 500 (đồng)</w:t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szCs w:val="28"/>
          <w:lang w:val="fr-FR"/>
        </w:rPr>
        <w:tab/>
      </w:r>
      <w:r w:rsidR="00A93F15" w:rsidRPr="009E568D">
        <w:rPr>
          <w:rFonts w:asciiTheme="majorHAnsi" w:hAnsiTheme="majorHAnsi" w:cstheme="majorHAnsi"/>
          <w:b/>
          <w:bCs/>
          <w:szCs w:val="28"/>
          <w:lang w:val="fr-FR"/>
        </w:rPr>
        <w:t>0,25đ</w:t>
      </w:r>
    </w:p>
    <w:p w14:paraId="1E300F00" w14:textId="01481F75" w:rsidR="002F47C4" w:rsidRPr="009E568D" w:rsidRDefault="003D49B4" w:rsidP="003D49B4">
      <w:pPr>
        <w:spacing w:before="60" w:after="60" w:line="252" w:lineRule="auto"/>
        <w:jc w:val="both"/>
        <w:rPr>
          <w:rFonts w:asciiTheme="majorHAnsi" w:hAnsiTheme="majorHAnsi" w:cstheme="majorHAnsi"/>
          <w:b/>
          <w:bCs/>
          <w:szCs w:val="28"/>
          <w:lang w:val="fr-FR"/>
        </w:rPr>
      </w:pPr>
      <w:r w:rsidRPr="00047D1A">
        <w:rPr>
          <w:rFonts w:cs="Times New Roman"/>
          <w:noProof/>
          <w:szCs w:val="28"/>
        </w:rPr>
        <w:drawing>
          <wp:anchor distT="0" distB="0" distL="114300" distR="114300" simplePos="0" relativeHeight="251659264" behindDoc="0" locked="0" layoutInCell="1" allowOverlap="1" wp14:anchorId="4E94386E" wp14:editId="384E93AA">
            <wp:simplePos x="0" y="0"/>
            <wp:positionH relativeFrom="column">
              <wp:posOffset>1193800</wp:posOffset>
            </wp:positionH>
            <wp:positionV relativeFrom="paragraph">
              <wp:posOffset>220980</wp:posOffset>
            </wp:positionV>
            <wp:extent cx="3304540" cy="147447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540" cy="1474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47C4" w:rsidRPr="006E3D22">
        <w:rPr>
          <w:rFonts w:asciiTheme="majorHAnsi" w:hAnsiTheme="majorHAnsi" w:cstheme="majorHAnsi"/>
          <w:b/>
          <w:bCs/>
          <w:szCs w:val="28"/>
          <w:lang w:val="es-ES"/>
        </w:rPr>
        <w:t>Câu</w:t>
      </w:r>
      <w:r w:rsidR="002F47C4" w:rsidRPr="006E3D22">
        <w:rPr>
          <w:rFonts w:asciiTheme="majorHAnsi" w:hAnsiTheme="majorHAnsi" w:cstheme="majorHAnsi"/>
          <w:b/>
          <w:bCs/>
          <w:szCs w:val="28"/>
        </w:rPr>
        <w:t xml:space="preserve"> 5</w:t>
      </w:r>
      <w:r w:rsidR="002F47C4" w:rsidRPr="009E568D">
        <w:rPr>
          <w:rFonts w:asciiTheme="majorHAnsi" w:hAnsiTheme="majorHAnsi" w:cstheme="majorHAnsi"/>
          <w:b/>
          <w:bCs/>
          <w:szCs w:val="28"/>
          <w:lang w:val="fr-FR"/>
        </w:rPr>
        <w:t xml:space="preserve">: (3,0 điểm) </w:t>
      </w:r>
    </w:p>
    <w:p w14:paraId="002B428E" w14:textId="23049155" w:rsidR="003D49B4" w:rsidRPr="009E568D" w:rsidRDefault="003D49B4" w:rsidP="003D49B4">
      <w:pPr>
        <w:spacing w:before="60" w:after="60" w:line="252" w:lineRule="auto"/>
        <w:jc w:val="both"/>
        <w:rPr>
          <w:rFonts w:asciiTheme="majorHAnsi" w:hAnsiTheme="majorHAnsi" w:cstheme="majorHAnsi"/>
          <w:szCs w:val="28"/>
          <w:lang w:val="fr-FR"/>
        </w:rPr>
      </w:pPr>
    </w:p>
    <w:p w14:paraId="59A88D1F" w14:textId="77777777" w:rsidR="003D49B4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1122F5B7" w14:textId="77777777" w:rsidR="003D49B4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7E6129C3" w14:textId="77777777" w:rsidR="003D49B4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4C3828D9" w14:textId="0DC84CE4" w:rsidR="003D49B4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583A7CED" w14:textId="56D76F7B" w:rsidR="003D49B4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21DCA44B" w14:textId="77777777" w:rsidR="003D49B4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34BC25A7" w14:textId="4B1D1EFA" w:rsidR="002F47C4" w:rsidRPr="009E568D" w:rsidRDefault="002F47C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b/>
          <w:bCs/>
          <w:szCs w:val="28"/>
        </w:rPr>
      </w:pPr>
      <w:r w:rsidRPr="006E3D22">
        <w:rPr>
          <w:rFonts w:asciiTheme="majorHAnsi" w:hAnsiTheme="majorHAnsi" w:cstheme="majorHAnsi"/>
          <w:szCs w:val="28"/>
        </w:rPr>
        <w:t>a</w:t>
      </w:r>
      <w:r w:rsidR="00872611" w:rsidRPr="009E568D">
        <w:rPr>
          <w:rFonts w:asciiTheme="majorHAnsi" w:hAnsiTheme="majorHAnsi" w:cstheme="majorHAnsi"/>
          <w:szCs w:val="28"/>
          <w:lang w:val="fr-FR"/>
        </w:rPr>
        <w:t>) HS chứng minh đúng</w:t>
      </w:r>
      <w:r w:rsidRPr="006E3D22">
        <w:rPr>
          <w:rFonts w:asciiTheme="majorHAnsi" w:hAnsiTheme="majorHAnsi" w:cstheme="majorHAnsi"/>
          <w:szCs w:val="28"/>
        </w:rPr>
        <w:t xml:space="preserve"> tứ giác ADEN là hình chữ nhật.</w:t>
      </w:r>
      <w:r w:rsidR="00872611">
        <w:rPr>
          <w:rFonts w:asciiTheme="majorHAnsi" w:hAnsiTheme="majorHAnsi" w:cstheme="majorHAnsi"/>
          <w:szCs w:val="28"/>
        </w:rPr>
        <w:tab/>
      </w:r>
      <w:r w:rsidR="00872611">
        <w:rPr>
          <w:rFonts w:asciiTheme="majorHAnsi" w:hAnsiTheme="majorHAnsi" w:cstheme="majorHAnsi"/>
          <w:szCs w:val="28"/>
        </w:rPr>
        <w:tab/>
      </w:r>
      <w:r w:rsidR="00872611" w:rsidRPr="009E568D">
        <w:rPr>
          <w:rFonts w:asciiTheme="majorHAnsi" w:hAnsiTheme="majorHAnsi" w:cstheme="majorHAnsi"/>
          <w:b/>
          <w:bCs/>
          <w:szCs w:val="28"/>
        </w:rPr>
        <w:t>1,0đ</w:t>
      </w:r>
    </w:p>
    <w:p w14:paraId="172B7AF4" w14:textId="77777777" w:rsidR="003D49B4" w:rsidRPr="009E568D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74DAAEBD" w14:textId="3B9D4BB9" w:rsidR="00872611" w:rsidRDefault="002F47C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  <w:lang w:val="es-ES"/>
        </w:rPr>
      </w:pPr>
      <w:r w:rsidRPr="006E3D22">
        <w:rPr>
          <w:rFonts w:asciiTheme="majorHAnsi" w:hAnsiTheme="majorHAnsi" w:cstheme="majorHAnsi"/>
          <w:szCs w:val="28"/>
        </w:rPr>
        <w:t xml:space="preserve">b) </w:t>
      </w:r>
      <w:r w:rsidR="00872611">
        <w:rPr>
          <w:rFonts w:asciiTheme="majorHAnsi" w:hAnsiTheme="majorHAnsi" w:cstheme="majorHAnsi"/>
          <w:szCs w:val="28"/>
          <w:lang w:val="es-ES"/>
        </w:rPr>
        <w:t>HS chứng minh được D là trung điểm của AB</w:t>
      </w:r>
      <w:r w:rsidR="00872611">
        <w:rPr>
          <w:rFonts w:asciiTheme="majorHAnsi" w:hAnsiTheme="majorHAnsi" w:cstheme="majorHAnsi"/>
          <w:szCs w:val="28"/>
          <w:lang w:val="es-ES"/>
        </w:rPr>
        <w:tab/>
      </w:r>
      <w:r w:rsidR="00872611">
        <w:rPr>
          <w:rFonts w:asciiTheme="majorHAnsi" w:hAnsiTheme="majorHAnsi" w:cstheme="majorHAnsi"/>
          <w:szCs w:val="28"/>
          <w:lang w:val="es-ES"/>
        </w:rPr>
        <w:tab/>
      </w:r>
      <w:r w:rsidR="00872611">
        <w:rPr>
          <w:rFonts w:asciiTheme="majorHAnsi" w:hAnsiTheme="majorHAnsi" w:cstheme="majorHAnsi"/>
          <w:szCs w:val="28"/>
          <w:lang w:val="es-ES"/>
        </w:rPr>
        <w:tab/>
      </w:r>
      <w:r w:rsidR="00872611" w:rsidRPr="00872611">
        <w:rPr>
          <w:rFonts w:asciiTheme="majorHAnsi" w:hAnsiTheme="majorHAnsi" w:cstheme="majorHAnsi"/>
          <w:b/>
          <w:bCs/>
          <w:szCs w:val="28"/>
          <w:lang w:val="es-ES"/>
        </w:rPr>
        <w:t>0,</w:t>
      </w:r>
      <w:r w:rsidR="00872611">
        <w:rPr>
          <w:rFonts w:asciiTheme="majorHAnsi" w:hAnsiTheme="majorHAnsi" w:cstheme="majorHAnsi"/>
          <w:b/>
          <w:bCs/>
          <w:szCs w:val="28"/>
          <w:lang w:val="es-ES"/>
        </w:rPr>
        <w:t>2</w:t>
      </w:r>
      <w:r w:rsidR="00872611" w:rsidRPr="00872611">
        <w:rPr>
          <w:rFonts w:asciiTheme="majorHAnsi" w:hAnsiTheme="majorHAnsi" w:cstheme="majorHAnsi"/>
          <w:b/>
          <w:bCs/>
          <w:szCs w:val="28"/>
          <w:lang w:val="es-ES"/>
        </w:rPr>
        <w:t>5đ</w:t>
      </w:r>
    </w:p>
    <w:p w14:paraId="30FD496A" w14:textId="666B0DB9" w:rsidR="002F47C4" w:rsidRDefault="002F47C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b/>
          <w:bCs/>
          <w:szCs w:val="28"/>
          <w:lang w:val="es-ES"/>
        </w:rPr>
      </w:pPr>
      <w:r w:rsidRPr="006E3D22">
        <w:rPr>
          <w:rFonts w:asciiTheme="majorHAnsi" w:hAnsiTheme="majorHAnsi" w:cstheme="majorHAnsi"/>
          <w:szCs w:val="28"/>
        </w:rPr>
        <w:t xml:space="preserve"> </w:t>
      </w:r>
      <w:r w:rsidR="00872611" w:rsidRPr="009E568D">
        <w:rPr>
          <w:rFonts w:asciiTheme="majorHAnsi" w:hAnsiTheme="majorHAnsi" w:cstheme="majorHAnsi"/>
          <w:szCs w:val="28"/>
        </w:rPr>
        <w:t xml:space="preserve">   HS </w:t>
      </w:r>
      <w:r w:rsidR="00872611">
        <w:rPr>
          <w:rFonts w:asciiTheme="majorHAnsi" w:hAnsiTheme="majorHAnsi" w:cstheme="majorHAnsi"/>
          <w:szCs w:val="28"/>
          <w:lang w:val="es-ES"/>
        </w:rPr>
        <w:t>c</w:t>
      </w:r>
      <w:r w:rsidRPr="006E3D22">
        <w:rPr>
          <w:rFonts w:asciiTheme="majorHAnsi" w:hAnsiTheme="majorHAnsi" w:cstheme="majorHAnsi"/>
          <w:szCs w:val="28"/>
          <w:lang w:val="es-ES"/>
        </w:rPr>
        <w:t>hứng minh</w:t>
      </w:r>
      <w:r w:rsidR="00872611">
        <w:rPr>
          <w:rFonts w:asciiTheme="majorHAnsi" w:hAnsiTheme="majorHAnsi" w:cstheme="majorHAnsi"/>
          <w:szCs w:val="28"/>
          <w:lang w:val="es-ES"/>
        </w:rPr>
        <w:t xml:space="preserve"> được</w:t>
      </w:r>
      <w:r w:rsidRPr="006E3D22">
        <w:rPr>
          <w:rFonts w:asciiTheme="majorHAnsi" w:hAnsiTheme="majorHAnsi" w:cstheme="majorHAnsi"/>
          <w:szCs w:val="28"/>
          <w:lang w:val="es-ES"/>
        </w:rPr>
        <w:t xml:space="preserve"> tứ giác AFBE là hì</w:t>
      </w:r>
      <w:r w:rsidR="00872611">
        <w:rPr>
          <w:rFonts w:asciiTheme="majorHAnsi" w:hAnsiTheme="majorHAnsi" w:cstheme="majorHAnsi"/>
          <w:szCs w:val="28"/>
          <w:lang w:val="es-ES"/>
        </w:rPr>
        <w:t>nh bình hành</w:t>
      </w:r>
      <w:r w:rsidR="00872611">
        <w:rPr>
          <w:rFonts w:asciiTheme="majorHAnsi" w:hAnsiTheme="majorHAnsi" w:cstheme="majorHAnsi"/>
          <w:szCs w:val="28"/>
          <w:lang w:val="es-ES"/>
        </w:rPr>
        <w:tab/>
      </w:r>
      <w:r w:rsidR="00872611">
        <w:rPr>
          <w:rFonts w:asciiTheme="majorHAnsi" w:hAnsiTheme="majorHAnsi" w:cstheme="majorHAnsi"/>
          <w:szCs w:val="28"/>
          <w:lang w:val="es-ES"/>
        </w:rPr>
        <w:tab/>
      </w:r>
      <w:r w:rsidR="00872611" w:rsidRPr="00872611">
        <w:rPr>
          <w:rFonts w:asciiTheme="majorHAnsi" w:hAnsiTheme="majorHAnsi" w:cstheme="majorHAnsi"/>
          <w:b/>
          <w:bCs/>
          <w:szCs w:val="28"/>
          <w:lang w:val="es-ES"/>
        </w:rPr>
        <w:t>0,5đ</w:t>
      </w:r>
    </w:p>
    <w:p w14:paraId="33FA6E5D" w14:textId="0D2743D0" w:rsidR="00872611" w:rsidRDefault="00872611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b/>
          <w:bCs/>
          <w:szCs w:val="28"/>
          <w:lang w:val="es-ES"/>
        </w:rPr>
      </w:pPr>
      <w:r>
        <w:rPr>
          <w:rFonts w:asciiTheme="majorHAnsi" w:hAnsiTheme="majorHAnsi" w:cstheme="majorHAnsi"/>
          <w:b/>
          <w:bCs/>
          <w:szCs w:val="28"/>
          <w:lang w:val="es-ES"/>
        </w:rPr>
        <w:tab/>
        <w:t xml:space="preserve"> </w:t>
      </w:r>
      <w:r w:rsidRPr="009E568D">
        <w:rPr>
          <w:rFonts w:asciiTheme="majorHAnsi" w:hAnsiTheme="majorHAnsi" w:cstheme="majorHAnsi"/>
          <w:szCs w:val="28"/>
          <w:lang w:val="es-ES"/>
        </w:rPr>
        <w:t xml:space="preserve">HS </w:t>
      </w:r>
      <w:r>
        <w:rPr>
          <w:rFonts w:asciiTheme="majorHAnsi" w:hAnsiTheme="majorHAnsi" w:cstheme="majorHAnsi"/>
          <w:szCs w:val="28"/>
          <w:lang w:val="es-ES"/>
        </w:rPr>
        <w:t>c</w:t>
      </w:r>
      <w:r w:rsidRPr="006E3D22">
        <w:rPr>
          <w:rFonts w:asciiTheme="majorHAnsi" w:hAnsiTheme="majorHAnsi" w:cstheme="majorHAnsi"/>
          <w:szCs w:val="28"/>
          <w:lang w:val="es-ES"/>
        </w:rPr>
        <w:t>hứng minh</w:t>
      </w:r>
      <w:r>
        <w:rPr>
          <w:rFonts w:asciiTheme="majorHAnsi" w:hAnsiTheme="majorHAnsi" w:cstheme="majorHAnsi"/>
          <w:szCs w:val="28"/>
          <w:lang w:val="es-ES"/>
        </w:rPr>
        <w:t xml:space="preserve"> được</w:t>
      </w:r>
      <w:r w:rsidRPr="006E3D22">
        <w:rPr>
          <w:rFonts w:asciiTheme="majorHAnsi" w:hAnsiTheme="majorHAnsi" w:cstheme="majorHAnsi"/>
          <w:szCs w:val="28"/>
          <w:lang w:val="es-ES"/>
        </w:rPr>
        <w:t xml:space="preserve"> tứ giác AFBE là hì</w:t>
      </w:r>
      <w:r>
        <w:rPr>
          <w:rFonts w:asciiTheme="majorHAnsi" w:hAnsiTheme="majorHAnsi" w:cstheme="majorHAnsi"/>
          <w:szCs w:val="28"/>
          <w:lang w:val="es-ES"/>
        </w:rPr>
        <w:t>nh thoi</w:t>
      </w:r>
      <w:r>
        <w:rPr>
          <w:rFonts w:asciiTheme="majorHAnsi" w:hAnsiTheme="majorHAnsi" w:cstheme="majorHAnsi"/>
          <w:szCs w:val="28"/>
          <w:lang w:val="es-ES"/>
        </w:rPr>
        <w:tab/>
      </w:r>
      <w:r>
        <w:rPr>
          <w:rFonts w:asciiTheme="majorHAnsi" w:hAnsiTheme="majorHAnsi" w:cstheme="majorHAnsi"/>
          <w:szCs w:val="28"/>
          <w:lang w:val="es-ES"/>
        </w:rPr>
        <w:tab/>
      </w:r>
      <w:r>
        <w:rPr>
          <w:rFonts w:asciiTheme="majorHAnsi" w:hAnsiTheme="majorHAnsi" w:cstheme="majorHAnsi"/>
          <w:szCs w:val="28"/>
          <w:lang w:val="es-ES"/>
        </w:rPr>
        <w:tab/>
      </w:r>
      <w:r w:rsidRPr="00872611">
        <w:rPr>
          <w:rFonts w:asciiTheme="majorHAnsi" w:hAnsiTheme="majorHAnsi" w:cstheme="majorHAnsi"/>
          <w:b/>
          <w:bCs/>
          <w:szCs w:val="28"/>
          <w:lang w:val="es-ES"/>
        </w:rPr>
        <w:t>0,25đ</w:t>
      </w:r>
    </w:p>
    <w:p w14:paraId="36613F7B" w14:textId="77777777" w:rsidR="003D49B4" w:rsidRPr="006E3D22" w:rsidRDefault="003D49B4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</w:rPr>
      </w:pPr>
    </w:p>
    <w:p w14:paraId="4BEB5194" w14:textId="5DFFD8E3" w:rsidR="00872611" w:rsidRDefault="00872611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  <w:lang w:val="es-ES"/>
        </w:rPr>
      </w:pPr>
      <w:r>
        <w:rPr>
          <w:rFonts w:asciiTheme="majorHAnsi" w:hAnsiTheme="majorHAnsi" w:cstheme="majorHAnsi"/>
          <w:szCs w:val="28"/>
          <w:lang w:val="es-ES"/>
        </w:rPr>
        <w:t>c</w:t>
      </w:r>
      <w:r w:rsidR="002F47C4" w:rsidRPr="006E3D22">
        <w:rPr>
          <w:rFonts w:asciiTheme="majorHAnsi" w:hAnsiTheme="majorHAnsi" w:cstheme="majorHAnsi"/>
          <w:szCs w:val="28"/>
          <w:lang w:val="es-ES"/>
        </w:rPr>
        <w:t>)</w:t>
      </w:r>
      <w:r>
        <w:rPr>
          <w:rFonts w:asciiTheme="majorHAnsi" w:hAnsiTheme="majorHAnsi" w:cstheme="majorHAnsi"/>
          <w:szCs w:val="28"/>
          <w:lang w:val="es-ES"/>
        </w:rPr>
        <w:t xml:space="preserve"> HS chứng minh được 1 cặp đoạn thẳng song song</w:t>
      </w:r>
      <w:r>
        <w:rPr>
          <w:rFonts w:asciiTheme="majorHAnsi" w:hAnsiTheme="majorHAnsi" w:cstheme="majorHAnsi"/>
          <w:szCs w:val="28"/>
          <w:lang w:val="es-ES"/>
        </w:rPr>
        <w:tab/>
      </w:r>
      <w:r>
        <w:rPr>
          <w:rFonts w:asciiTheme="majorHAnsi" w:hAnsiTheme="majorHAnsi" w:cstheme="majorHAnsi"/>
          <w:szCs w:val="28"/>
          <w:lang w:val="es-ES"/>
        </w:rPr>
        <w:tab/>
      </w:r>
      <w:r>
        <w:rPr>
          <w:rFonts w:asciiTheme="majorHAnsi" w:hAnsiTheme="majorHAnsi" w:cstheme="majorHAnsi"/>
          <w:szCs w:val="28"/>
          <w:lang w:val="es-ES"/>
        </w:rPr>
        <w:tab/>
      </w:r>
      <w:r w:rsidRPr="00872611">
        <w:rPr>
          <w:rFonts w:asciiTheme="majorHAnsi" w:hAnsiTheme="majorHAnsi" w:cstheme="majorHAnsi"/>
          <w:b/>
          <w:bCs/>
          <w:szCs w:val="28"/>
          <w:lang w:val="es-ES"/>
        </w:rPr>
        <w:t>0,25đ</w:t>
      </w:r>
    </w:p>
    <w:p w14:paraId="429251CA" w14:textId="3B305867" w:rsidR="00872611" w:rsidRDefault="00872611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  <w:lang w:val="es-ES"/>
        </w:rPr>
      </w:pPr>
      <w:r>
        <w:rPr>
          <w:rFonts w:asciiTheme="majorHAnsi" w:hAnsiTheme="majorHAnsi" w:cstheme="majorHAnsi"/>
          <w:szCs w:val="28"/>
          <w:lang w:val="es-ES"/>
        </w:rPr>
        <w:t xml:space="preserve">                     (hoặc bằng nhau)</w:t>
      </w:r>
    </w:p>
    <w:p w14:paraId="411A7831" w14:textId="631677E6" w:rsidR="00872611" w:rsidRPr="009E568D" w:rsidRDefault="00872611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  <w:lang w:val="es-ES"/>
        </w:rPr>
      </w:pPr>
      <w:r>
        <w:rPr>
          <w:rFonts w:asciiTheme="majorHAnsi" w:hAnsiTheme="majorHAnsi" w:cstheme="majorHAnsi"/>
          <w:szCs w:val="28"/>
          <w:lang w:val="es-ES"/>
        </w:rPr>
        <w:t xml:space="preserve">   HS chứng minh được </w:t>
      </w:r>
      <w:r w:rsidR="002F47C4" w:rsidRPr="009E568D">
        <w:rPr>
          <w:rFonts w:asciiTheme="majorHAnsi" w:hAnsiTheme="majorHAnsi" w:cstheme="majorHAnsi"/>
          <w:szCs w:val="28"/>
          <w:lang w:val="es-ES"/>
        </w:rPr>
        <w:t>tứ giác AFEC là hình bình hành</w:t>
      </w:r>
      <w:r w:rsidRPr="009E568D">
        <w:rPr>
          <w:rFonts w:asciiTheme="majorHAnsi" w:hAnsiTheme="majorHAnsi" w:cstheme="majorHAnsi"/>
          <w:szCs w:val="28"/>
          <w:lang w:val="es-ES"/>
        </w:rPr>
        <w:tab/>
      </w:r>
      <w:r w:rsidRPr="009E568D">
        <w:rPr>
          <w:rFonts w:asciiTheme="majorHAnsi" w:hAnsiTheme="majorHAnsi" w:cstheme="majorHAnsi"/>
          <w:szCs w:val="28"/>
          <w:lang w:val="es-ES"/>
        </w:rPr>
        <w:tab/>
      </w:r>
      <w:r w:rsidRPr="009E568D">
        <w:rPr>
          <w:rFonts w:asciiTheme="majorHAnsi" w:hAnsiTheme="majorHAnsi" w:cstheme="majorHAnsi"/>
          <w:b/>
          <w:bCs/>
          <w:szCs w:val="28"/>
          <w:lang w:val="es-ES"/>
        </w:rPr>
        <w:t>0,25đ</w:t>
      </w:r>
    </w:p>
    <w:p w14:paraId="1B46FB03" w14:textId="74C03427" w:rsidR="00872611" w:rsidRPr="009E568D" w:rsidRDefault="00872611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  <w:lang w:val="es-ES"/>
        </w:rPr>
      </w:pPr>
      <w:r w:rsidRPr="009E568D">
        <w:rPr>
          <w:rFonts w:asciiTheme="majorHAnsi" w:hAnsiTheme="majorHAnsi" w:cstheme="majorHAnsi"/>
          <w:szCs w:val="28"/>
          <w:lang w:val="es-ES"/>
        </w:rPr>
        <w:t xml:space="preserve">   </w:t>
      </w:r>
      <w:r>
        <w:rPr>
          <w:rFonts w:asciiTheme="majorHAnsi" w:hAnsiTheme="majorHAnsi" w:cstheme="majorHAnsi"/>
          <w:szCs w:val="28"/>
          <w:lang w:val="es-ES"/>
        </w:rPr>
        <w:t xml:space="preserve">HS chứng minh được </w:t>
      </w:r>
      <w:r w:rsidRPr="006E3D22">
        <w:rPr>
          <w:rFonts w:asciiTheme="majorHAnsi" w:hAnsiTheme="majorHAnsi" w:cstheme="majorHAnsi"/>
          <w:szCs w:val="28"/>
        </w:rPr>
        <w:t xml:space="preserve">3 điểm C, M, </w:t>
      </w:r>
      <w:r w:rsidRPr="009E568D">
        <w:rPr>
          <w:rFonts w:asciiTheme="majorHAnsi" w:hAnsiTheme="majorHAnsi" w:cstheme="majorHAnsi"/>
          <w:szCs w:val="28"/>
          <w:lang w:val="es-ES"/>
        </w:rPr>
        <w:t>F</w:t>
      </w:r>
      <w:r w:rsidRPr="006E3D22">
        <w:rPr>
          <w:rFonts w:asciiTheme="majorHAnsi" w:hAnsiTheme="majorHAnsi" w:cstheme="majorHAnsi"/>
          <w:szCs w:val="28"/>
        </w:rPr>
        <w:t xml:space="preserve"> thẳng hàng</w:t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>
        <w:rPr>
          <w:rFonts w:asciiTheme="majorHAnsi" w:hAnsiTheme="majorHAnsi" w:cstheme="majorHAnsi"/>
          <w:szCs w:val="28"/>
        </w:rPr>
        <w:tab/>
      </w:r>
      <w:r w:rsidRPr="009E568D">
        <w:rPr>
          <w:rFonts w:asciiTheme="majorHAnsi" w:hAnsiTheme="majorHAnsi" w:cstheme="majorHAnsi"/>
          <w:b/>
          <w:bCs/>
          <w:szCs w:val="28"/>
          <w:lang w:val="es-ES"/>
        </w:rPr>
        <w:t>0,25đ</w:t>
      </w:r>
    </w:p>
    <w:p w14:paraId="7FF647DD" w14:textId="14CD7559" w:rsidR="002F47C4" w:rsidRPr="009E568D" w:rsidRDefault="00872611" w:rsidP="003D49B4">
      <w:pPr>
        <w:spacing w:before="60" w:after="60" w:line="252" w:lineRule="auto"/>
        <w:ind w:firstLine="567"/>
        <w:jc w:val="both"/>
        <w:rPr>
          <w:rFonts w:asciiTheme="majorHAnsi" w:hAnsiTheme="majorHAnsi" w:cstheme="majorHAnsi"/>
          <w:szCs w:val="28"/>
          <w:lang w:val="es-ES"/>
        </w:rPr>
      </w:pPr>
      <w:r w:rsidRPr="009E568D">
        <w:rPr>
          <w:rFonts w:asciiTheme="majorHAnsi" w:hAnsiTheme="majorHAnsi" w:cstheme="majorHAnsi"/>
          <w:szCs w:val="28"/>
          <w:lang w:val="es-ES"/>
        </w:rPr>
        <w:t xml:space="preserve">   </w:t>
      </w:r>
      <w:r>
        <w:rPr>
          <w:rFonts w:asciiTheme="majorHAnsi" w:hAnsiTheme="majorHAnsi" w:cstheme="majorHAnsi"/>
          <w:szCs w:val="28"/>
          <w:lang w:val="es-ES"/>
        </w:rPr>
        <w:t>HS chứng minh được</w:t>
      </w:r>
      <w:r w:rsidR="002F47C4" w:rsidRPr="009E568D">
        <w:rPr>
          <w:rFonts w:asciiTheme="majorHAnsi" w:hAnsiTheme="majorHAnsi" w:cstheme="majorHAnsi"/>
          <w:szCs w:val="28"/>
          <w:lang w:val="es-ES"/>
        </w:rPr>
        <w:t xml:space="preserve"> </w:t>
      </w:r>
      <w:r w:rsidR="002F47C4" w:rsidRPr="006E3D22">
        <w:rPr>
          <w:rFonts w:asciiTheme="majorHAnsi" w:hAnsiTheme="majorHAnsi" w:cstheme="majorHAnsi"/>
          <w:szCs w:val="28"/>
        </w:rPr>
        <w:t>3 điểm C, M, K thẳng hàng</w:t>
      </w:r>
      <w:r w:rsidR="002F47C4" w:rsidRPr="009E568D">
        <w:rPr>
          <w:rFonts w:asciiTheme="majorHAnsi" w:hAnsiTheme="majorHAnsi" w:cstheme="majorHAnsi"/>
          <w:szCs w:val="28"/>
          <w:lang w:val="es-ES"/>
        </w:rPr>
        <w:t>.</w:t>
      </w:r>
      <w:r w:rsidRPr="009E568D">
        <w:rPr>
          <w:rFonts w:asciiTheme="majorHAnsi" w:hAnsiTheme="majorHAnsi" w:cstheme="majorHAnsi"/>
          <w:szCs w:val="28"/>
          <w:lang w:val="es-ES"/>
        </w:rPr>
        <w:tab/>
      </w:r>
      <w:r w:rsidRPr="009E568D">
        <w:rPr>
          <w:rFonts w:asciiTheme="majorHAnsi" w:hAnsiTheme="majorHAnsi" w:cstheme="majorHAnsi"/>
          <w:szCs w:val="28"/>
          <w:lang w:val="es-ES"/>
        </w:rPr>
        <w:tab/>
      </w:r>
      <w:r w:rsidRPr="009E568D">
        <w:rPr>
          <w:rFonts w:asciiTheme="majorHAnsi" w:hAnsiTheme="majorHAnsi" w:cstheme="majorHAnsi"/>
          <w:szCs w:val="28"/>
          <w:lang w:val="es-ES"/>
        </w:rPr>
        <w:tab/>
      </w:r>
      <w:r w:rsidRPr="009E568D">
        <w:rPr>
          <w:rFonts w:asciiTheme="majorHAnsi" w:hAnsiTheme="majorHAnsi" w:cstheme="majorHAnsi"/>
          <w:b/>
          <w:bCs/>
          <w:szCs w:val="28"/>
          <w:lang w:val="es-ES"/>
        </w:rPr>
        <w:t>0,25đ</w:t>
      </w:r>
    </w:p>
    <w:p w14:paraId="533AADB8" w14:textId="77777777" w:rsidR="003D49B4" w:rsidRPr="009E568D" w:rsidRDefault="003D49B4" w:rsidP="003D49B4">
      <w:pPr>
        <w:pStyle w:val="KhngDncch"/>
        <w:spacing w:before="60" w:after="60" w:line="252" w:lineRule="auto"/>
        <w:jc w:val="center"/>
        <w:rPr>
          <w:rFonts w:asciiTheme="majorHAnsi" w:hAnsiTheme="majorHAnsi" w:cstheme="majorHAnsi"/>
          <w:b/>
          <w:bCs/>
          <w:szCs w:val="28"/>
          <w:lang w:val="es-ES"/>
        </w:rPr>
      </w:pPr>
    </w:p>
    <w:p w14:paraId="28A275DB" w14:textId="094911C0" w:rsidR="00454274" w:rsidRPr="009E568D" w:rsidRDefault="003112AD" w:rsidP="003D49B4">
      <w:pPr>
        <w:pStyle w:val="KhngDncch"/>
        <w:spacing w:before="60" w:after="60" w:line="252" w:lineRule="auto"/>
        <w:jc w:val="center"/>
        <w:rPr>
          <w:rFonts w:asciiTheme="majorHAnsi" w:hAnsiTheme="majorHAnsi" w:cstheme="majorHAnsi"/>
          <w:b/>
          <w:bCs/>
          <w:szCs w:val="28"/>
          <w:lang w:val="es-ES"/>
        </w:rPr>
      </w:pPr>
      <w:r w:rsidRPr="009E568D">
        <w:rPr>
          <w:rFonts w:asciiTheme="majorHAnsi" w:hAnsiTheme="majorHAnsi" w:cstheme="majorHAnsi"/>
          <w:b/>
          <w:bCs/>
          <w:szCs w:val="28"/>
          <w:lang w:val="es-ES"/>
        </w:rPr>
        <w:t>----- HẾT -----</w:t>
      </w:r>
    </w:p>
    <w:p w14:paraId="5DA4B852" w14:textId="2B1310C9" w:rsidR="003112AD" w:rsidRPr="009E568D" w:rsidRDefault="00454274" w:rsidP="006E3D22">
      <w:pPr>
        <w:spacing w:before="120" w:after="120" w:line="252" w:lineRule="auto"/>
        <w:rPr>
          <w:rFonts w:asciiTheme="majorHAnsi" w:hAnsiTheme="majorHAnsi" w:cstheme="majorHAnsi"/>
          <w:b/>
          <w:bCs/>
          <w:szCs w:val="28"/>
          <w:lang w:val="es-ES"/>
        </w:rPr>
      </w:pPr>
      <w:r w:rsidRPr="009E568D">
        <w:rPr>
          <w:rFonts w:asciiTheme="majorHAnsi" w:hAnsiTheme="majorHAnsi" w:cstheme="majorHAnsi"/>
          <w:b/>
          <w:bCs/>
          <w:szCs w:val="28"/>
          <w:lang w:val="es-ES"/>
        </w:rPr>
        <w:br w:type="page"/>
      </w:r>
    </w:p>
    <w:p w14:paraId="0449E42A" w14:textId="77777777" w:rsidR="00C90ABA" w:rsidRPr="009E568D" w:rsidRDefault="00C90ABA" w:rsidP="006E3D22">
      <w:pPr>
        <w:pStyle w:val="KhngDncch"/>
        <w:spacing w:before="120" w:after="120" w:line="252" w:lineRule="auto"/>
        <w:jc w:val="both"/>
        <w:rPr>
          <w:rFonts w:asciiTheme="majorHAnsi" w:hAnsiTheme="majorHAnsi" w:cstheme="majorHAnsi"/>
          <w:b/>
          <w:bCs/>
          <w:szCs w:val="28"/>
          <w:lang w:val="es-ES"/>
        </w:rPr>
        <w:sectPr w:rsidR="00C90ABA" w:rsidRPr="009E568D" w:rsidSect="004379CD">
          <w:pgSz w:w="11907" w:h="16840" w:code="9"/>
          <w:pgMar w:top="851" w:right="1134" w:bottom="709" w:left="1418" w:header="720" w:footer="720" w:gutter="0"/>
          <w:cols w:space="708"/>
          <w:docGrid w:linePitch="381"/>
        </w:sectPr>
      </w:pPr>
    </w:p>
    <w:p w14:paraId="00CF4548" w14:textId="77777777" w:rsidR="003112AD" w:rsidRPr="009E568D" w:rsidRDefault="003112AD" w:rsidP="006E3D22">
      <w:pPr>
        <w:pStyle w:val="KhngDncch"/>
        <w:spacing w:before="120" w:after="120" w:line="252" w:lineRule="auto"/>
        <w:jc w:val="both"/>
        <w:rPr>
          <w:rFonts w:asciiTheme="majorHAnsi" w:hAnsiTheme="majorHAnsi" w:cstheme="majorHAnsi"/>
          <w:b/>
          <w:bCs/>
          <w:szCs w:val="28"/>
          <w:lang w:val="es-ES"/>
        </w:rPr>
      </w:pPr>
      <w:r w:rsidRPr="009E568D">
        <w:rPr>
          <w:rFonts w:asciiTheme="majorHAnsi" w:hAnsiTheme="majorHAnsi" w:cstheme="majorHAnsi"/>
          <w:b/>
          <w:bCs/>
          <w:szCs w:val="28"/>
          <w:lang w:val="es-ES"/>
        </w:rPr>
        <w:lastRenderedPageBreak/>
        <w:t>PHÒNG GIÁO DỤC VÀ ĐÀO TẠO QUẬN 8</w:t>
      </w:r>
    </w:p>
    <w:p w14:paraId="64CA9950" w14:textId="2AA19860" w:rsidR="003112AD" w:rsidRPr="009E568D" w:rsidRDefault="003112AD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s-ES"/>
        </w:rPr>
      </w:pPr>
    </w:p>
    <w:p w14:paraId="24D3E144" w14:textId="43715BB5" w:rsidR="00230B87" w:rsidRPr="009E568D" w:rsidRDefault="003112AD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s-ES"/>
        </w:rPr>
      </w:pPr>
      <w:r w:rsidRPr="009E568D">
        <w:rPr>
          <w:rFonts w:asciiTheme="majorHAnsi" w:hAnsiTheme="majorHAnsi" w:cstheme="majorHAnsi"/>
          <w:b/>
          <w:bCs/>
          <w:szCs w:val="28"/>
          <w:lang w:val="es-ES"/>
        </w:rPr>
        <w:t xml:space="preserve">MA TRẬN ĐỀ KIỂM TRA HỌC KÌ I – NĂM HỌC: </w:t>
      </w:r>
      <w:r w:rsidR="00230B87" w:rsidRPr="009E568D">
        <w:rPr>
          <w:rFonts w:asciiTheme="majorHAnsi" w:hAnsiTheme="majorHAnsi" w:cstheme="majorHAnsi"/>
          <w:b/>
          <w:bCs/>
          <w:szCs w:val="28"/>
          <w:lang w:val="es-ES"/>
        </w:rPr>
        <w:t>2022-2023</w:t>
      </w:r>
    </w:p>
    <w:p w14:paraId="524F13A2" w14:textId="7CA90A90" w:rsidR="00230B87" w:rsidRPr="006E3D22" w:rsidRDefault="00230B87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r w:rsidRPr="006E3D22">
        <w:rPr>
          <w:rFonts w:asciiTheme="majorHAnsi" w:hAnsiTheme="majorHAnsi" w:cstheme="majorHAnsi"/>
          <w:b/>
          <w:bCs/>
          <w:szCs w:val="28"/>
          <w:lang w:val="en-US"/>
        </w:rPr>
        <w:t xml:space="preserve">MÔN: TOÁN – LỚP </w:t>
      </w:r>
      <w:r w:rsidR="00F926D7">
        <w:rPr>
          <w:rFonts w:asciiTheme="majorHAnsi" w:hAnsiTheme="majorHAnsi" w:cstheme="majorHAnsi"/>
          <w:b/>
          <w:bCs/>
          <w:szCs w:val="28"/>
          <w:lang w:val="en-US"/>
        </w:rPr>
        <w:t>8</w:t>
      </w:r>
    </w:p>
    <w:tbl>
      <w:tblPr>
        <w:tblW w:w="14468" w:type="dxa"/>
        <w:tblInd w:w="274" w:type="dxa"/>
        <w:tblLook w:val="04A0" w:firstRow="1" w:lastRow="0" w:firstColumn="1" w:lastColumn="0" w:noHBand="0" w:noVBand="1"/>
      </w:tblPr>
      <w:tblGrid>
        <w:gridCol w:w="708"/>
        <w:gridCol w:w="1931"/>
        <w:gridCol w:w="3598"/>
        <w:gridCol w:w="576"/>
        <w:gridCol w:w="776"/>
        <w:gridCol w:w="563"/>
        <w:gridCol w:w="811"/>
        <w:gridCol w:w="9"/>
        <w:gridCol w:w="554"/>
        <w:gridCol w:w="772"/>
        <w:gridCol w:w="15"/>
        <w:gridCol w:w="611"/>
        <w:gridCol w:w="831"/>
        <w:gridCol w:w="26"/>
        <w:gridCol w:w="795"/>
        <w:gridCol w:w="924"/>
        <w:gridCol w:w="968"/>
      </w:tblGrid>
      <w:tr w:rsidR="00561088" w:rsidRPr="00561088" w14:paraId="16D413AF" w14:textId="77777777" w:rsidTr="00561088">
        <w:trPr>
          <w:trHeight w:val="500"/>
        </w:trPr>
        <w:tc>
          <w:tcPr>
            <w:tcW w:w="70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723AA6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TT</w:t>
            </w:r>
          </w:p>
        </w:tc>
        <w:tc>
          <w:tcPr>
            <w:tcW w:w="193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40E91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359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7C3A073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ƠN VỊ KIẾN THỨC</w:t>
            </w:r>
          </w:p>
        </w:tc>
        <w:tc>
          <w:tcPr>
            <w:tcW w:w="5544" w:type="dxa"/>
            <w:gridSpan w:val="11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2D0B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ÂU HỎI THEO MỨC ĐỘ NHẬN THỨC</w:t>
            </w:r>
          </w:p>
        </w:tc>
        <w:tc>
          <w:tcPr>
            <w:tcW w:w="79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7E0EA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92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5783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 thời gian</w:t>
            </w: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(Phút)</w:t>
            </w:r>
          </w:p>
        </w:tc>
        <w:tc>
          <w:tcPr>
            <w:tcW w:w="96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E16B0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%</w:t>
            </w: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(điểm)</w:t>
            </w:r>
          </w:p>
        </w:tc>
      </w:tr>
      <w:tr w:rsidR="00561088" w:rsidRPr="00561088" w14:paraId="6F732E14" w14:textId="77777777" w:rsidTr="00561088">
        <w:trPr>
          <w:trHeight w:val="500"/>
        </w:trPr>
        <w:tc>
          <w:tcPr>
            <w:tcW w:w="70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103EB20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E60208F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5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8CE0A67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352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720662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NHÂN BIẾT </w:t>
            </w:r>
          </w:p>
        </w:tc>
        <w:tc>
          <w:tcPr>
            <w:tcW w:w="1383" w:type="dxa"/>
            <w:gridSpan w:val="3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6BA5E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1341" w:type="dxa"/>
            <w:gridSpan w:val="3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C899F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1468" w:type="dxa"/>
            <w:gridSpan w:val="3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C8372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</w:t>
            </w:r>
          </w:p>
        </w:tc>
        <w:tc>
          <w:tcPr>
            <w:tcW w:w="79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F9C96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Số CH</w:t>
            </w:r>
          </w:p>
        </w:tc>
        <w:tc>
          <w:tcPr>
            <w:tcW w:w="9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6B18C7B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68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467068D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  <w:tr w:rsidR="00561088" w:rsidRPr="00561088" w14:paraId="7DB442EA" w14:textId="77777777" w:rsidTr="00561088">
        <w:trPr>
          <w:trHeight w:val="720"/>
        </w:trPr>
        <w:tc>
          <w:tcPr>
            <w:tcW w:w="70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0BBB3D2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3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EE5130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5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0AD665E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576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D0C6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7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108BD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563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10C6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8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D56A5C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563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E4C6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7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4C99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62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61047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8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3B41A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821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3C522637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Ch</w:t>
            </w: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924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690EC90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68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D02F52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  <w:tr w:rsidR="00561088" w:rsidRPr="00561088" w14:paraId="155840A7" w14:textId="77777777" w:rsidTr="00561088">
        <w:trPr>
          <w:trHeight w:val="500"/>
        </w:trPr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7FB0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19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6044D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PHÉP NHÂN VÀ PHÉP CHIA CÁC ĐA THỨC</w:t>
            </w:r>
          </w:p>
        </w:tc>
        <w:tc>
          <w:tcPr>
            <w:tcW w:w="3598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FBFC3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Nhân đơn thức với đa thức. Nhân đa thức với đa thức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C61C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2EC84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6619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9A221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9B29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77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E5A247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 </w:t>
            </w:r>
          </w:p>
        </w:tc>
        <w:tc>
          <w:tcPr>
            <w:tcW w:w="6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F3997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A1076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</w:p>
        </w:tc>
        <w:tc>
          <w:tcPr>
            <w:tcW w:w="82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AA516E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5</w:t>
            </w:r>
          </w:p>
        </w:tc>
        <w:tc>
          <w:tcPr>
            <w:tcW w:w="92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CE07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EBACFD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5,0%</w:t>
            </w:r>
          </w:p>
        </w:tc>
      </w:tr>
      <w:tr w:rsidR="00561088" w:rsidRPr="00561088" w14:paraId="505AFA9E" w14:textId="77777777" w:rsidTr="00561088">
        <w:trPr>
          <w:trHeight w:val="500"/>
        </w:trPr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9CBDC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0E6C7E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598" w:type="dxa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5165191B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Phân tích đa thức thành nhân tử</w:t>
            </w:r>
          </w:p>
        </w:tc>
        <w:tc>
          <w:tcPr>
            <w:tcW w:w="5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0FA0D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05850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C981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34F3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2FF4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7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77D16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2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A615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664F62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2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8001C3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92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78456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AC919D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5,0%</w:t>
            </w:r>
          </w:p>
        </w:tc>
      </w:tr>
      <w:tr w:rsidR="00561088" w:rsidRPr="00561088" w14:paraId="59A9DE19" w14:textId="77777777" w:rsidTr="00561088">
        <w:trPr>
          <w:trHeight w:val="500"/>
        </w:trPr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C0F36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</w:p>
        </w:tc>
        <w:tc>
          <w:tcPr>
            <w:tcW w:w="1931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0799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PHÂN THỨC ĐẠI SỐ</w:t>
            </w:r>
          </w:p>
        </w:tc>
        <w:tc>
          <w:tcPr>
            <w:tcW w:w="359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549C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Phân thức đại số. Tính chất cơ bản của phân thức đại số. Các phép toán cộng, trừ phân thức đại số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C52D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33CD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15D5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7BC82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7AD8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7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D8057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2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61A0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30F45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2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1B05ED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92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F17C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0046D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0,0%</w:t>
            </w:r>
          </w:p>
        </w:tc>
      </w:tr>
      <w:tr w:rsidR="00561088" w:rsidRPr="00561088" w14:paraId="5578C7C8" w14:textId="77777777" w:rsidTr="00561088">
        <w:trPr>
          <w:trHeight w:val="540"/>
        </w:trPr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2E60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1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F212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Ứ GIÁC</w:t>
            </w:r>
          </w:p>
        </w:tc>
        <w:tc>
          <w:tcPr>
            <w:tcW w:w="359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039714F5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Đường trung bình của tam giác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br/>
              <w:t>Tính chất và dấu hiệu nhận biết các tứ giác đặc biệt</w:t>
            </w:r>
          </w:p>
        </w:tc>
        <w:tc>
          <w:tcPr>
            <w:tcW w:w="5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BBB4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1D003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F15C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124EAC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11A3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7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378207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41C6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42C82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2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10467B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92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AB2B6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76DFE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0,0%</w:t>
            </w:r>
          </w:p>
        </w:tc>
      </w:tr>
      <w:tr w:rsidR="00561088" w:rsidRPr="00561088" w14:paraId="2A4666EA" w14:textId="77777777" w:rsidTr="00561088">
        <w:trPr>
          <w:trHeight w:val="500"/>
        </w:trPr>
        <w:tc>
          <w:tcPr>
            <w:tcW w:w="6237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1D2F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74C4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77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365E5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56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E16E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6</w:t>
            </w:r>
          </w:p>
        </w:tc>
        <w:tc>
          <w:tcPr>
            <w:tcW w:w="81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294C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563" w:type="dxa"/>
            <w:gridSpan w:val="2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395B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4</w:t>
            </w:r>
          </w:p>
        </w:tc>
        <w:tc>
          <w:tcPr>
            <w:tcW w:w="772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2DF5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E513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83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D76B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821" w:type="dxa"/>
            <w:gridSpan w:val="2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FB02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3</w:t>
            </w:r>
          </w:p>
        </w:tc>
        <w:tc>
          <w:tcPr>
            <w:tcW w:w="92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6B7E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96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A78B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0%</w:t>
            </w:r>
          </w:p>
        </w:tc>
      </w:tr>
      <w:tr w:rsidR="00561088" w:rsidRPr="00561088" w14:paraId="3577A964" w14:textId="77777777" w:rsidTr="00561088">
        <w:trPr>
          <w:trHeight w:val="500"/>
        </w:trPr>
        <w:tc>
          <w:tcPr>
            <w:tcW w:w="6237" w:type="dxa"/>
            <w:gridSpan w:val="3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6F5B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(%) (điểm)</w:t>
            </w:r>
          </w:p>
        </w:tc>
        <w:tc>
          <w:tcPr>
            <w:tcW w:w="1352" w:type="dxa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C6CB3E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,00%</w:t>
            </w:r>
          </w:p>
        </w:tc>
        <w:tc>
          <w:tcPr>
            <w:tcW w:w="1383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13FC4D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52,50%</w:t>
            </w:r>
          </w:p>
        </w:tc>
        <w:tc>
          <w:tcPr>
            <w:tcW w:w="1341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166F775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7,50%</w:t>
            </w:r>
          </w:p>
        </w:tc>
        <w:tc>
          <w:tcPr>
            <w:tcW w:w="1468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D41715C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,00%</w:t>
            </w:r>
          </w:p>
        </w:tc>
        <w:tc>
          <w:tcPr>
            <w:tcW w:w="7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A6B7D4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9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71EF3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9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9B2F70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</w:tr>
      <w:tr w:rsidR="00561088" w:rsidRPr="00561088" w14:paraId="16F3ED58" w14:textId="77777777" w:rsidTr="00561088">
        <w:trPr>
          <w:trHeight w:val="500"/>
        </w:trPr>
        <w:tc>
          <w:tcPr>
            <w:tcW w:w="6237" w:type="dxa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A22A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chung (%) (điểm)</w:t>
            </w:r>
          </w:p>
        </w:tc>
        <w:tc>
          <w:tcPr>
            <w:tcW w:w="2735" w:type="dxa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C00BC9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62,50%</w:t>
            </w:r>
          </w:p>
        </w:tc>
        <w:tc>
          <w:tcPr>
            <w:tcW w:w="2809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34F7E6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7,50%</w:t>
            </w:r>
          </w:p>
        </w:tc>
        <w:tc>
          <w:tcPr>
            <w:tcW w:w="79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08949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9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F8FE3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9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8FAD31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</w:tr>
    </w:tbl>
    <w:p w14:paraId="34C9A1B8" w14:textId="7DAC9A0A" w:rsidR="008612CB" w:rsidRPr="006E3D22" w:rsidRDefault="008612CB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r w:rsidRPr="006E3D22">
        <w:rPr>
          <w:rFonts w:asciiTheme="majorHAnsi" w:hAnsiTheme="majorHAnsi" w:cstheme="majorHAnsi"/>
          <w:b/>
          <w:bCs/>
          <w:szCs w:val="28"/>
          <w:lang w:val="en-US"/>
        </w:rPr>
        <w:lastRenderedPageBreak/>
        <w:t>BẢN ĐẶC TẢ</w:t>
      </w:r>
    </w:p>
    <w:tbl>
      <w:tblPr>
        <w:tblW w:w="14626" w:type="dxa"/>
        <w:tblLook w:val="04A0" w:firstRow="1" w:lastRow="0" w:firstColumn="1" w:lastColumn="0" w:noHBand="0" w:noVBand="1"/>
      </w:tblPr>
      <w:tblGrid>
        <w:gridCol w:w="960"/>
        <w:gridCol w:w="1587"/>
        <w:gridCol w:w="2551"/>
        <w:gridCol w:w="5387"/>
        <w:gridCol w:w="993"/>
        <w:gridCol w:w="1184"/>
        <w:gridCol w:w="982"/>
        <w:gridCol w:w="982"/>
      </w:tblGrid>
      <w:tr w:rsidR="00561088" w:rsidRPr="00561088" w14:paraId="16F3EB9E" w14:textId="77777777" w:rsidTr="00561088">
        <w:trPr>
          <w:trHeight w:val="300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C5B87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TT</w:t>
            </w:r>
          </w:p>
        </w:tc>
        <w:tc>
          <w:tcPr>
            <w:tcW w:w="15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FF0B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21F1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ƠN VỊ KIẾN THỨC</w:t>
            </w:r>
          </w:p>
        </w:tc>
        <w:tc>
          <w:tcPr>
            <w:tcW w:w="53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02701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Mức độ kiến thức, kĩ năng cần kiểm tra, đánh giá</w:t>
            </w:r>
          </w:p>
        </w:tc>
        <w:tc>
          <w:tcPr>
            <w:tcW w:w="414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4FCD2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câu hỏi theo mức độ nhận thức</w:t>
            </w:r>
          </w:p>
        </w:tc>
      </w:tr>
      <w:tr w:rsidR="00561088" w:rsidRPr="00561088" w14:paraId="51129241" w14:textId="77777777" w:rsidTr="00561088">
        <w:trPr>
          <w:trHeight w:val="900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2D262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DC61A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5BEBE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53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835D10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5E0B6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ẬN BIẾT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AA545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32B5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2C2A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</w:t>
            </w:r>
          </w:p>
        </w:tc>
      </w:tr>
      <w:tr w:rsidR="00561088" w:rsidRPr="00561088" w14:paraId="300EDDA8" w14:textId="77777777" w:rsidTr="00561088">
        <w:trPr>
          <w:trHeight w:val="2998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19EC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158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4357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PHÉP NHÂN VÀ PHÉP CHIA CÁC ĐA THỨC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7410E3" w14:textId="4A7A5C91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ân đơn thức với đa thức. Nhân đa thức với đa thức</w:t>
            </w:r>
          </w:p>
        </w:tc>
        <w:tc>
          <w:tcPr>
            <w:tcW w:w="53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8BB91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Thông hiểu: 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br/>
              <w:t>– Tính được giá trị của đa thức khi biết giá trị của các biến.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: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br/>
              <w:t>– Thực hiện được việc thu gọn đơn thức, đa thức.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br/>
              <w:t>– Thực hiện được phép nhân đơn thức với đơn thức; đơn thức với đa thức</w:t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:</w:t>
            </w: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Vận dụng kiến thức trên vào bài toán thực tiễn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0811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 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634C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030703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0E6B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sz w:val="26"/>
                <w:szCs w:val="26"/>
                <w:lang w:val="en-US"/>
              </w:rPr>
              <w:t>2</w:t>
            </w:r>
          </w:p>
        </w:tc>
      </w:tr>
      <w:tr w:rsidR="00561088" w:rsidRPr="00561088" w14:paraId="0C7643AB" w14:textId="77777777" w:rsidTr="00561088">
        <w:trPr>
          <w:trHeight w:val="244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5A4934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B71B32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9B15B3" w14:textId="4FDCBEC6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Phân tích đa thức thành nhân tử</w:t>
            </w:r>
          </w:p>
        </w:tc>
        <w:tc>
          <w:tcPr>
            <w:tcW w:w="53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C20E8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: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Nhận biết được nhân tử chung và hiểu được cách đặt nhân tử chung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Nhận ra hằng đẳng thức dạng đơn giản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Vận dụng: 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Vận dụng hằng đẳng thức thông qua nhóm hạng tử và đặt nhân tử chung.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75CEB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467C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E3747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B6D8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561088" w:rsidRPr="00561088" w14:paraId="0913E1F9" w14:textId="77777777" w:rsidTr="00561088">
        <w:trPr>
          <w:trHeight w:val="204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EA667" w14:textId="06911678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2887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PHÂN THỨC ĐẠI SỐ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0B4A21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Phân thức đại số. Tính chất cơ bản của phân thức đại số. Các phép toán cộng, trừ phân thức đại số</w:t>
            </w:r>
          </w:p>
        </w:tc>
        <w:tc>
          <w:tcPr>
            <w:tcW w:w="53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78D3C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: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Thực hiện được phép cộng hai phân thức cùng mẫu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Vận dụng: 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Thực hiện được phép cộng, trừ hai phân thức không cùng mẫu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207F2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1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D79DE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0F889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8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B8F44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561088" w:rsidRPr="00561088" w14:paraId="5DF5247C" w14:textId="77777777" w:rsidTr="00561088">
        <w:trPr>
          <w:trHeight w:val="272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0BEC2" w14:textId="6812C3A9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3</w:t>
            </w:r>
          </w:p>
        </w:tc>
        <w:tc>
          <w:tcPr>
            <w:tcW w:w="158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30640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Ứ GIÁC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837CB2" w14:textId="1A9759A8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 Đường trung bình của tam giác</w:t>
            </w:r>
          </w:p>
        </w:tc>
        <w:tc>
          <w:tcPr>
            <w:tcW w:w="53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3A264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Nhận biết: 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– Nhận biết được định nghĩa đường trung bình của tam giác. 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- Giải thích được tính chất đường trung bình của tam giác (đường trung bình của tam giác thì song song với cạnh thứ ba và bằng nửa cạnh đó). 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9951D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1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A81FA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94B2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60B1C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561088" w:rsidRPr="00561088" w14:paraId="2BF7F494" w14:textId="77777777" w:rsidTr="00561088">
        <w:trPr>
          <w:trHeight w:val="267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8597DE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FEBED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AAB97E" w14:textId="44B30049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ính chất và dấu hiệu nhận biết các tứ giác đặc biệt</w:t>
            </w:r>
          </w:p>
        </w:tc>
        <w:tc>
          <w:tcPr>
            <w:tcW w:w="53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ADACE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Nhận biết: 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Nhận biết được dấu hiệu để một tứ giác là hình bình hành, hình chữ nhật, hình thoi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</w:t>
            </w:r>
            <w:r w:rsidRPr="00561088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Giải thích được tính chất về cạnh đối, góc đối, đường chéo của hình bình hành, hình chữ nhật, hình thoi.</w:t>
            </w: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C90E57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3802F6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D66BA9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ED1980" w14:textId="77777777" w:rsidR="00561088" w:rsidRPr="00561088" w:rsidRDefault="00561088" w:rsidP="00561088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</w:tr>
      <w:tr w:rsidR="00561088" w:rsidRPr="00561088" w14:paraId="1F88F874" w14:textId="77777777" w:rsidTr="00561088">
        <w:trPr>
          <w:trHeight w:val="433"/>
        </w:trPr>
        <w:tc>
          <w:tcPr>
            <w:tcW w:w="50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EAAA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ổng (số câu)</w:t>
            </w:r>
          </w:p>
        </w:tc>
        <w:tc>
          <w:tcPr>
            <w:tcW w:w="5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4CCA9" w14:textId="77777777" w:rsidR="00561088" w:rsidRPr="00561088" w:rsidRDefault="00561088" w:rsidP="005610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C57FF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89AFE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ED571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F41B8" w14:textId="77777777" w:rsidR="00561088" w:rsidRPr="00561088" w:rsidRDefault="00561088" w:rsidP="005610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561088"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</w:tr>
    </w:tbl>
    <w:p w14:paraId="64082765" w14:textId="77777777" w:rsidR="008612CB" w:rsidRPr="006E3D22" w:rsidRDefault="008612CB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</w:p>
    <w:p w14:paraId="0B531C0E" w14:textId="364DDC46" w:rsidR="003112AD" w:rsidRPr="006E3D22" w:rsidRDefault="003112AD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r w:rsidRPr="006E3D22">
        <w:rPr>
          <w:rFonts w:asciiTheme="majorHAnsi" w:hAnsiTheme="majorHAnsi" w:cstheme="majorHAnsi"/>
          <w:b/>
          <w:bCs/>
          <w:szCs w:val="28"/>
          <w:lang w:val="en-US"/>
        </w:rPr>
        <w:t>----- HẾT -----</w:t>
      </w:r>
    </w:p>
    <w:p w14:paraId="348A95DE" w14:textId="77777777" w:rsidR="003112AD" w:rsidRPr="006E3D22" w:rsidRDefault="003112AD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</w:p>
    <w:p w14:paraId="19181BFD" w14:textId="77777777" w:rsidR="003112AD" w:rsidRPr="006E3D22" w:rsidRDefault="003112AD" w:rsidP="006E3D22">
      <w:pPr>
        <w:pStyle w:val="KhngDncch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</w:p>
    <w:sectPr w:rsidR="003112AD" w:rsidRPr="006E3D22" w:rsidSect="00C90ABA">
      <w:pgSz w:w="16840" w:h="11907" w:orient="landscape" w:code="9"/>
      <w:pgMar w:top="1418" w:right="993" w:bottom="1134" w:left="993" w:header="720" w:footer="72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7240C23"/>
    <w:multiLevelType w:val="singleLevel"/>
    <w:tmpl w:val="97240C23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9E24BD9"/>
    <w:multiLevelType w:val="hybridMultilevel"/>
    <w:tmpl w:val="D2A6B18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BE48DF"/>
    <w:multiLevelType w:val="hybridMultilevel"/>
    <w:tmpl w:val="751A03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99409C"/>
    <w:multiLevelType w:val="hybridMultilevel"/>
    <w:tmpl w:val="89005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8277E7"/>
    <w:multiLevelType w:val="hybridMultilevel"/>
    <w:tmpl w:val="7592F860"/>
    <w:lvl w:ilvl="0" w:tplc="24E84D42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844443"/>
    <w:multiLevelType w:val="multilevel"/>
    <w:tmpl w:val="478444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F70F6C"/>
    <w:multiLevelType w:val="singleLevel"/>
    <w:tmpl w:val="69F70F6C"/>
    <w:lvl w:ilvl="0">
      <w:start w:val="1"/>
      <w:numFmt w:val="lowerLetter"/>
      <w:suff w:val="space"/>
      <w:lvlText w:val="%1)"/>
      <w:lvlJc w:val="left"/>
      <w:pPr>
        <w:ind w:left="420"/>
      </w:pPr>
    </w:lvl>
  </w:abstractNum>
  <w:abstractNum w:abstractNumId="7" w15:restartNumberingAfterBreak="0">
    <w:nsid w:val="6BB721B6"/>
    <w:multiLevelType w:val="hybridMultilevel"/>
    <w:tmpl w:val="D2A6B18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1972906">
    <w:abstractNumId w:val="4"/>
  </w:num>
  <w:num w:numId="2" w16cid:durableId="1231187887">
    <w:abstractNumId w:val="1"/>
  </w:num>
  <w:num w:numId="3" w16cid:durableId="1121532435">
    <w:abstractNumId w:val="6"/>
  </w:num>
  <w:num w:numId="4" w16cid:durableId="1291352213">
    <w:abstractNumId w:val="3"/>
  </w:num>
  <w:num w:numId="5" w16cid:durableId="2133741510">
    <w:abstractNumId w:val="7"/>
  </w:num>
  <w:num w:numId="6" w16cid:durableId="211423861">
    <w:abstractNumId w:val="2"/>
  </w:num>
  <w:num w:numId="7" w16cid:durableId="1653942029">
    <w:abstractNumId w:val="5"/>
  </w:num>
  <w:num w:numId="8" w16cid:durableId="13570066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638"/>
    <w:rsid w:val="000103D6"/>
    <w:rsid w:val="00011AA9"/>
    <w:rsid w:val="00014314"/>
    <w:rsid w:val="00021D31"/>
    <w:rsid w:val="00022881"/>
    <w:rsid w:val="00034ABB"/>
    <w:rsid w:val="00036E63"/>
    <w:rsid w:val="00037373"/>
    <w:rsid w:val="00047C45"/>
    <w:rsid w:val="0005383F"/>
    <w:rsid w:val="00055272"/>
    <w:rsid w:val="00061C21"/>
    <w:rsid w:val="00067DBF"/>
    <w:rsid w:val="000703FA"/>
    <w:rsid w:val="00074E46"/>
    <w:rsid w:val="0008183E"/>
    <w:rsid w:val="0009159C"/>
    <w:rsid w:val="00097F71"/>
    <w:rsid w:val="000A3A42"/>
    <w:rsid w:val="000A4E5C"/>
    <w:rsid w:val="000A60FF"/>
    <w:rsid w:val="000B5775"/>
    <w:rsid w:val="000C15F7"/>
    <w:rsid w:val="000C7FEA"/>
    <w:rsid w:val="000D0D77"/>
    <w:rsid w:val="000D564D"/>
    <w:rsid w:val="000F2FDB"/>
    <w:rsid w:val="000F56FB"/>
    <w:rsid w:val="00102B2D"/>
    <w:rsid w:val="00105692"/>
    <w:rsid w:val="00107905"/>
    <w:rsid w:val="00111911"/>
    <w:rsid w:val="0011205B"/>
    <w:rsid w:val="001156AA"/>
    <w:rsid w:val="001164AB"/>
    <w:rsid w:val="00122931"/>
    <w:rsid w:val="001321A7"/>
    <w:rsid w:val="0013246A"/>
    <w:rsid w:val="001523FF"/>
    <w:rsid w:val="001530B1"/>
    <w:rsid w:val="00157466"/>
    <w:rsid w:val="00164A56"/>
    <w:rsid w:val="00172C69"/>
    <w:rsid w:val="00183DE0"/>
    <w:rsid w:val="001A6BDC"/>
    <w:rsid w:val="001B0A61"/>
    <w:rsid w:val="001C1014"/>
    <w:rsid w:val="001C1FF3"/>
    <w:rsid w:val="001C56F9"/>
    <w:rsid w:val="001E0B32"/>
    <w:rsid w:val="001E18F8"/>
    <w:rsid w:val="001E38F6"/>
    <w:rsid w:val="001F1CF1"/>
    <w:rsid w:val="001F5374"/>
    <w:rsid w:val="001F5FAF"/>
    <w:rsid w:val="00203399"/>
    <w:rsid w:val="00212582"/>
    <w:rsid w:val="00220A09"/>
    <w:rsid w:val="00230B87"/>
    <w:rsid w:val="002313D7"/>
    <w:rsid w:val="00231C06"/>
    <w:rsid w:val="002368F9"/>
    <w:rsid w:val="002647F3"/>
    <w:rsid w:val="00283198"/>
    <w:rsid w:val="00284FB7"/>
    <w:rsid w:val="002929B8"/>
    <w:rsid w:val="0029318C"/>
    <w:rsid w:val="002B2578"/>
    <w:rsid w:val="002B4965"/>
    <w:rsid w:val="002B64EF"/>
    <w:rsid w:val="002C0ADE"/>
    <w:rsid w:val="002D04ED"/>
    <w:rsid w:val="002D6D8D"/>
    <w:rsid w:val="002F47C4"/>
    <w:rsid w:val="002F53E2"/>
    <w:rsid w:val="003053F9"/>
    <w:rsid w:val="003054B4"/>
    <w:rsid w:val="003112AD"/>
    <w:rsid w:val="003252A5"/>
    <w:rsid w:val="003264A4"/>
    <w:rsid w:val="0032758B"/>
    <w:rsid w:val="00330059"/>
    <w:rsid w:val="00332631"/>
    <w:rsid w:val="0034207E"/>
    <w:rsid w:val="00347C06"/>
    <w:rsid w:val="0035338F"/>
    <w:rsid w:val="0036218E"/>
    <w:rsid w:val="00370247"/>
    <w:rsid w:val="00372733"/>
    <w:rsid w:val="0038712A"/>
    <w:rsid w:val="00392199"/>
    <w:rsid w:val="00392E02"/>
    <w:rsid w:val="0039374E"/>
    <w:rsid w:val="00394018"/>
    <w:rsid w:val="00394FB2"/>
    <w:rsid w:val="0039733D"/>
    <w:rsid w:val="0039776F"/>
    <w:rsid w:val="003A7465"/>
    <w:rsid w:val="003B08B8"/>
    <w:rsid w:val="003D49B4"/>
    <w:rsid w:val="003E5544"/>
    <w:rsid w:val="00411F89"/>
    <w:rsid w:val="004153A6"/>
    <w:rsid w:val="00427EAB"/>
    <w:rsid w:val="004379CD"/>
    <w:rsid w:val="00446A3F"/>
    <w:rsid w:val="00447728"/>
    <w:rsid w:val="00452861"/>
    <w:rsid w:val="00454274"/>
    <w:rsid w:val="00464798"/>
    <w:rsid w:val="00465EBD"/>
    <w:rsid w:val="004711F3"/>
    <w:rsid w:val="00477109"/>
    <w:rsid w:val="0049749C"/>
    <w:rsid w:val="004B5325"/>
    <w:rsid w:val="004C660C"/>
    <w:rsid w:val="004D0892"/>
    <w:rsid w:val="004D739F"/>
    <w:rsid w:val="004E31F1"/>
    <w:rsid w:val="004F3317"/>
    <w:rsid w:val="004F551D"/>
    <w:rsid w:val="005017C9"/>
    <w:rsid w:val="0050636C"/>
    <w:rsid w:val="00506E38"/>
    <w:rsid w:val="00506E6D"/>
    <w:rsid w:val="00506F07"/>
    <w:rsid w:val="00510C94"/>
    <w:rsid w:val="00523A1B"/>
    <w:rsid w:val="00534264"/>
    <w:rsid w:val="00543CCF"/>
    <w:rsid w:val="00550FF0"/>
    <w:rsid w:val="005527B7"/>
    <w:rsid w:val="00554880"/>
    <w:rsid w:val="00557541"/>
    <w:rsid w:val="00561088"/>
    <w:rsid w:val="00572B31"/>
    <w:rsid w:val="00583092"/>
    <w:rsid w:val="00595A60"/>
    <w:rsid w:val="005A369B"/>
    <w:rsid w:val="005B516C"/>
    <w:rsid w:val="005C6D6D"/>
    <w:rsid w:val="005F2B84"/>
    <w:rsid w:val="005F5F1C"/>
    <w:rsid w:val="00607531"/>
    <w:rsid w:val="006217B8"/>
    <w:rsid w:val="00622A6E"/>
    <w:rsid w:val="0063528A"/>
    <w:rsid w:val="00641082"/>
    <w:rsid w:val="00643B09"/>
    <w:rsid w:val="00654316"/>
    <w:rsid w:val="00657246"/>
    <w:rsid w:val="0067408A"/>
    <w:rsid w:val="00674E44"/>
    <w:rsid w:val="0068651F"/>
    <w:rsid w:val="006902B3"/>
    <w:rsid w:val="00694AAB"/>
    <w:rsid w:val="006A14AB"/>
    <w:rsid w:val="006B30DE"/>
    <w:rsid w:val="006B3622"/>
    <w:rsid w:val="006B543E"/>
    <w:rsid w:val="006B5533"/>
    <w:rsid w:val="006C748E"/>
    <w:rsid w:val="006D4894"/>
    <w:rsid w:val="006E3D22"/>
    <w:rsid w:val="006F1E95"/>
    <w:rsid w:val="00715888"/>
    <w:rsid w:val="00716924"/>
    <w:rsid w:val="0072222F"/>
    <w:rsid w:val="00725828"/>
    <w:rsid w:val="00725AB2"/>
    <w:rsid w:val="00732863"/>
    <w:rsid w:val="00733E4F"/>
    <w:rsid w:val="0073413F"/>
    <w:rsid w:val="00743097"/>
    <w:rsid w:val="007568F6"/>
    <w:rsid w:val="00762D31"/>
    <w:rsid w:val="007639CC"/>
    <w:rsid w:val="00773813"/>
    <w:rsid w:val="0078156B"/>
    <w:rsid w:val="00786CA3"/>
    <w:rsid w:val="0079503C"/>
    <w:rsid w:val="007A0D31"/>
    <w:rsid w:val="007A1B96"/>
    <w:rsid w:val="007A7A48"/>
    <w:rsid w:val="007C0D68"/>
    <w:rsid w:val="007C3920"/>
    <w:rsid w:val="007C7138"/>
    <w:rsid w:val="007D2A0C"/>
    <w:rsid w:val="007E10EF"/>
    <w:rsid w:val="007E300E"/>
    <w:rsid w:val="007E55ED"/>
    <w:rsid w:val="007F087F"/>
    <w:rsid w:val="007F2764"/>
    <w:rsid w:val="007F35F9"/>
    <w:rsid w:val="007F44AB"/>
    <w:rsid w:val="007F5B1B"/>
    <w:rsid w:val="008004E3"/>
    <w:rsid w:val="00803280"/>
    <w:rsid w:val="0081608C"/>
    <w:rsid w:val="00817824"/>
    <w:rsid w:val="00823646"/>
    <w:rsid w:val="00824DC4"/>
    <w:rsid w:val="00832A73"/>
    <w:rsid w:val="00835FC9"/>
    <w:rsid w:val="008416EF"/>
    <w:rsid w:val="0084398C"/>
    <w:rsid w:val="008478D4"/>
    <w:rsid w:val="00860459"/>
    <w:rsid w:val="008612CB"/>
    <w:rsid w:val="0086685D"/>
    <w:rsid w:val="00871818"/>
    <w:rsid w:val="00872611"/>
    <w:rsid w:val="00875131"/>
    <w:rsid w:val="0088212E"/>
    <w:rsid w:val="008822FD"/>
    <w:rsid w:val="00894384"/>
    <w:rsid w:val="008A5EE9"/>
    <w:rsid w:val="008B61DF"/>
    <w:rsid w:val="008B6459"/>
    <w:rsid w:val="008B7F91"/>
    <w:rsid w:val="008C0D8E"/>
    <w:rsid w:val="008D0BCB"/>
    <w:rsid w:val="008D1A62"/>
    <w:rsid w:val="008E3A6D"/>
    <w:rsid w:val="008E7CFF"/>
    <w:rsid w:val="008F0388"/>
    <w:rsid w:val="008F47EE"/>
    <w:rsid w:val="008F6D4E"/>
    <w:rsid w:val="009007C7"/>
    <w:rsid w:val="00907335"/>
    <w:rsid w:val="0091048C"/>
    <w:rsid w:val="0091207F"/>
    <w:rsid w:val="009131E6"/>
    <w:rsid w:val="00926806"/>
    <w:rsid w:val="009347B6"/>
    <w:rsid w:val="00943F7B"/>
    <w:rsid w:val="0094603E"/>
    <w:rsid w:val="00952D6D"/>
    <w:rsid w:val="00964570"/>
    <w:rsid w:val="009818A1"/>
    <w:rsid w:val="009A2EE0"/>
    <w:rsid w:val="009A4036"/>
    <w:rsid w:val="009A4F1D"/>
    <w:rsid w:val="009A5ED1"/>
    <w:rsid w:val="009B201F"/>
    <w:rsid w:val="009B71FA"/>
    <w:rsid w:val="009C5117"/>
    <w:rsid w:val="009D04B3"/>
    <w:rsid w:val="009D35F5"/>
    <w:rsid w:val="009E481E"/>
    <w:rsid w:val="009E568D"/>
    <w:rsid w:val="009E5A78"/>
    <w:rsid w:val="00A03F4D"/>
    <w:rsid w:val="00A44B5C"/>
    <w:rsid w:val="00A4508D"/>
    <w:rsid w:val="00A5675C"/>
    <w:rsid w:val="00A573A4"/>
    <w:rsid w:val="00A60F10"/>
    <w:rsid w:val="00A615B2"/>
    <w:rsid w:val="00A83672"/>
    <w:rsid w:val="00A83EBA"/>
    <w:rsid w:val="00A84B65"/>
    <w:rsid w:val="00A92E37"/>
    <w:rsid w:val="00A93E71"/>
    <w:rsid w:val="00A93F15"/>
    <w:rsid w:val="00AB11F0"/>
    <w:rsid w:val="00AB22A0"/>
    <w:rsid w:val="00AB3EA7"/>
    <w:rsid w:val="00AB7AF8"/>
    <w:rsid w:val="00AD0638"/>
    <w:rsid w:val="00AD4926"/>
    <w:rsid w:val="00AD6C95"/>
    <w:rsid w:val="00AE3764"/>
    <w:rsid w:val="00AE57A3"/>
    <w:rsid w:val="00AE7D70"/>
    <w:rsid w:val="00AF0FBF"/>
    <w:rsid w:val="00AF18C8"/>
    <w:rsid w:val="00AF4A3C"/>
    <w:rsid w:val="00B073E7"/>
    <w:rsid w:val="00B1560F"/>
    <w:rsid w:val="00B23B7E"/>
    <w:rsid w:val="00B27B99"/>
    <w:rsid w:val="00B37680"/>
    <w:rsid w:val="00B40366"/>
    <w:rsid w:val="00B4215A"/>
    <w:rsid w:val="00B55B77"/>
    <w:rsid w:val="00B66016"/>
    <w:rsid w:val="00BA1CF3"/>
    <w:rsid w:val="00BA202F"/>
    <w:rsid w:val="00BA329E"/>
    <w:rsid w:val="00BA44D6"/>
    <w:rsid w:val="00BB0FFC"/>
    <w:rsid w:val="00BB543D"/>
    <w:rsid w:val="00BC54F3"/>
    <w:rsid w:val="00BC57E7"/>
    <w:rsid w:val="00BE51C1"/>
    <w:rsid w:val="00BE52DF"/>
    <w:rsid w:val="00BE5B15"/>
    <w:rsid w:val="00C00E77"/>
    <w:rsid w:val="00C01850"/>
    <w:rsid w:val="00C10338"/>
    <w:rsid w:val="00C21FFC"/>
    <w:rsid w:val="00C368F5"/>
    <w:rsid w:val="00C37DC8"/>
    <w:rsid w:val="00C441C0"/>
    <w:rsid w:val="00C506C6"/>
    <w:rsid w:val="00C60551"/>
    <w:rsid w:val="00C73CC1"/>
    <w:rsid w:val="00C810F0"/>
    <w:rsid w:val="00C8180B"/>
    <w:rsid w:val="00C82641"/>
    <w:rsid w:val="00C90ABA"/>
    <w:rsid w:val="00C912AE"/>
    <w:rsid w:val="00CB5599"/>
    <w:rsid w:val="00CD1D2A"/>
    <w:rsid w:val="00CD7964"/>
    <w:rsid w:val="00CE0611"/>
    <w:rsid w:val="00CE5CCC"/>
    <w:rsid w:val="00D01FCD"/>
    <w:rsid w:val="00D03D93"/>
    <w:rsid w:val="00D144E8"/>
    <w:rsid w:val="00D14CBE"/>
    <w:rsid w:val="00D17B9E"/>
    <w:rsid w:val="00D201CB"/>
    <w:rsid w:val="00D21DC0"/>
    <w:rsid w:val="00D3273A"/>
    <w:rsid w:val="00D33D85"/>
    <w:rsid w:val="00D436D9"/>
    <w:rsid w:val="00D45065"/>
    <w:rsid w:val="00D563F3"/>
    <w:rsid w:val="00D65DC0"/>
    <w:rsid w:val="00D66BED"/>
    <w:rsid w:val="00D763F7"/>
    <w:rsid w:val="00D844E9"/>
    <w:rsid w:val="00D847B8"/>
    <w:rsid w:val="00D90B53"/>
    <w:rsid w:val="00D92024"/>
    <w:rsid w:val="00DA018A"/>
    <w:rsid w:val="00DA61D9"/>
    <w:rsid w:val="00DB3761"/>
    <w:rsid w:val="00DB5ECE"/>
    <w:rsid w:val="00DE4AD1"/>
    <w:rsid w:val="00E019DF"/>
    <w:rsid w:val="00E07B82"/>
    <w:rsid w:val="00E11C7C"/>
    <w:rsid w:val="00E14E89"/>
    <w:rsid w:val="00E21389"/>
    <w:rsid w:val="00E22730"/>
    <w:rsid w:val="00E30AE3"/>
    <w:rsid w:val="00E34791"/>
    <w:rsid w:val="00E50AA8"/>
    <w:rsid w:val="00E538F1"/>
    <w:rsid w:val="00E6652D"/>
    <w:rsid w:val="00E66A44"/>
    <w:rsid w:val="00E67B1F"/>
    <w:rsid w:val="00E76753"/>
    <w:rsid w:val="00E76DC7"/>
    <w:rsid w:val="00E839B6"/>
    <w:rsid w:val="00E94079"/>
    <w:rsid w:val="00E97514"/>
    <w:rsid w:val="00EA7C20"/>
    <w:rsid w:val="00EB36E0"/>
    <w:rsid w:val="00EB4DEF"/>
    <w:rsid w:val="00EB6AC5"/>
    <w:rsid w:val="00ED1094"/>
    <w:rsid w:val="00ED772A"/>
    <w:rsid w:val="00EE3A31"/>
    <w:rsid w:val="00EF3D49"/>
    <w:rsid w:val="00F049E3"/>
    <w:rsid w:val="00F052A6"/>
    <w:rsid w:val="00F1344B"/>
    <w:rsid w:val="00F2728B"/>
    <w:rsid w:val="00F514E5"/>
    <w:rsid w:val="00F66E81"/>
    <w:rsid w:val="00F77EB6"/>
    <w:rsid w:val="00F85BFF"/>
    <w:rsid w:val="00F926D7"/>
    <w:rsid w:val="00F93138"/>
    <w:rsid w:val="00F93CE1"/>
    <w:rsid w:val="00FC2C7A"/>
    <w:rsid w:val="00FD439D"/>
    <w:rsid w:val="00FF5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FFD9C60"/>
  <w15:chartTrackingRefBased/>
  <w15:docId w15:val="{1E84384D-9473-4024-B8AD-2FF6A6EFC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uiPriority w:val="1"/>
    <w:qFormat/>
    <w:rsid w:val="003112AD"/>
    <w:pPr>
      <w:spacing w:after="0" w:line="240" w:lineRule="auto"/>
    </w:pPr>
  </w:style>
  <w:style w:type="character" w:styleId="VnbanChdanhsn">
    <w:name w:val="Placeholder Text"/>
    <w:basedOn w:val="Phngmcinhcuaoanvn"/>
    <w:uiPriority w:val="99"/>
    <w:semiHidden/>
    <w:rsid w:val="007A0D31"/>
    <w:rPr>
      <w:color w:val="808080"/>
    </w:rPr>
  </w:style>
  <w:style w:type="paragraph" w:styleId="oancuaDanhsach">
    <w:name w:val="List Paragraph"/>
    <w:aliases w:val="List Paragraph_FS,bullet,Cita extensa,HPL01,Colorful List - Accent 13"/>
    <w:basedOn w:val="Binhthng"/>
    <w:link w:val="oancuaDanhsachChar"/>
    <w:uiPriority w:val="34"/>
    <w:qFormat/>
    <w:rsid w:val="007A0D31"/>
    <w:pPr>
      <w:ind w:left="720"/>
      <w:contextualSpacing/>
    </w:pPr>
  </w:style>
  <w:style w:type="character" w:customStyle="1" w:styleId="oancuaDanhsachChar">
    <w:name w:val="Đoạn của Danh sách Char"/>
    <w:aliases w:val="List Paragraph_FS Char,bullet Char,Cita extensa Char,HPL01 Char,Colorful List - Accent 13 Char"/>
    <w:link w:val="oancuaDanhsach"/>
    <w:uiPriority w:val="34"/>
    <w:qFormat/>
    <w:locked/>
    <w:rsid w:val="00B40366"/>
  </w:style>
  <w:style w:type="paragraph" w:styleId="Chuthich">
    <w:name w:val="caption"/>
    <w:basedOn w:val="Binhthng"/>
    <w:next w:val="Binhthng"/>
    <w:uiPriority w:val="35"/>
    <w:unhideWhenUsed/>
    <w:qFormat/>
    <w:rsid w:val="009A4036"/>
    <w:pPr>
      <w:spacing w:line="240" w:lineRule="auto"/>
    </w:pPr>
    <w:rPr>
      <w:rFonts w:asciiTheme="minorHAnsi" w:hAnsiTheme="minorHAnsi"/>
      <w:i/>
      <w:iCs/>
      <w:color w:val="1F497D" w:themeColor="text2"/>
      <w:sz w:val="18"/>
      <w:szCs w:val="18"/>
      <w:lang w:val="en-US"/>
    </w:rPr>
  </w:style>
  <w:style w:type="table" w:styleId="LiBang">
    <w:name w:val="Table Grid"/>
    <w:basedOn w:val="BangThngthng"/>
    <w:uiPriority w:val="39"/>
    <w:qFormat/>
    <w:rsid w:val="001056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anh">
    <w:name w:val="Strong"/>
    <w:basedOn w:val="Phngmcinhcuaoanvn"/>
    <w:uiPriority w:val="22"/>
    <w:qFormat/>
    <w:rsid w:val="009D35F5"/>
    <w:rPr>
      <w:b/>
      <w:bCs/>
    </w:rPr>
  </w:style>
  <w:style w:type="paragraph" w:styleId="ThngthngWeb">
    <w:name w:val="Normal (Web)"/>
    <w:basedOn w:val="Binhthng"/>
    <w:uiPriority w:val="99"/>
    <w:unhideWhenUsed/>
    <w:qFormat/>
    <w:rsid w:val="005527B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931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05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24CE73-3D6F-4D15-8397-2051A5A80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1</TotalTime>
  <Pages>6</Pages>
  <Words>994</Words>
  <Characters>566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Pham Phuong Thao</cp:lastModifiedBy>
  <cp:revision>24</cp:revision>
  <cp:lastPrinted>2022-11-26T13:54:00Z</cp:lastPrinted>
  <dcterms:created xsi:type="dcterms:W3CDTF">2022-11-29T08:08:00Z</dcterms:created>
  <dcterms:modified xsi:type="dcterms:W3CDTF">2022-12-12T07:47:00Z</dcterms:modified>
</cp:coreProperties>
</file>